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Бюджетное профессиональное образовательное учреждение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Ханты-Мансийского автономного округа – Югры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«Сургутский колледж русской культуры им. А. С. Знаменского»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lang w:eastAsia="ar-SA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lang w:eastAsia="ar-SA"/>
        </w:rPr>
      </w:pPr>
    </w:p>
    <w:tbl>
      <w:tblPr>
        <w:tblpPr w:leftFromText="180" w:rightFromText="180" w:vertAnchor="text" w:horzAnchor="margin" w:tblpY="-17"/>
        <w:tblW w:w="10207" w:type="dxa"/>
        <w:tblLook w:val="04A0"/>
      </w:tblPr>
      <w:tblGrid>
        <w:gridCol w:w="10027"/>
        <w:gridCol w:w="222"/>
        <w:gridCol w:w="222"/>
      </w:tblGrid>
      <w:tr w:rsidR="005020D3" w:rsidRPr="00B602C5" w:rsidTr="004B58B7">
        <w:tc>
          <w:tcPr>
            <w:tcW w:w="4253" w:type="dxa"/>
            <w:hideMark/>
          </w:tcPr>
          <w:tbl>
            <w:tblPr>
              <w:tblpPr w:leftFromText="180" w:rightFromText="180" w:bottomFromText="200" w:vertAnchor="text" w:horzAnchor="margin" w:tblpY="-17"/>
              <w:tblW w:w="9606" w:type="dxa"/>
              <w:tblLook w:val="04A0"/>
            </w:tblPr>
            <w:tblGrid>
              <w:gridCol w:w="9367"/>
              <w:gridCol w:w="222"/>
              <w:gridCol w:w="222"/>
            </w:tblGrid>
            <w:tr w:rsidR="005020D3" w:rsidRPr="00B602C5" w:rsidTr="004B58B7">
              <w:trPr>
                <w:trHeight w:val="1124"/>
              </w:trPr>
              <w:tc>
                <w:tcPr>
                  <w:tcW w:w="4077" w:type="dxa"/>
                  <w:hideMark/>
                </w:tcPr>
                <w:tbl>
                  <w:tblPr>
                    <w:tblpPr w:leftFromText="180" w:rightFromText="180" w:bottomFromText="200" w:vertAnchor="text" w:horzAnchor="margin" w:tblpY="-17"/>
                    <w:tblW w:w="9355" w:type="dxa"/>
                    <w:tblLook w:val="04A0"/>
                  </w:tblPr>
                  <w:tblGrid>
                    <w:gridCol w:w="3402"/>
                    <w:gridCol w:w="2835"/>
                    <w:gridCol w:w="3118"/>
                  </w:tblGrid>
                  <w:tr w:rsidR="005020D3" w:rsidRPr="00B602C5" w:rsidTr="004B58B7">
                    <w:trPr>
                      <w:trHeight w:val="1135"/>
                    </w:trPr>
                    <w:tc>
                      <w:tcPr>
                        <w:tcW w:w="3402" w:type="dxa"/>
                        <w:hideMark/>
                      </w:tcPr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Рассмотрено на заседании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предметно-цикловой комиссии</w:t>
                        </w:r>
                        <w:r w:rsidR="00E644E0"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 </w:t>
                        </w:r>
                        <w:proofErr w:type="gramStart"/>
                        <w:r w:rsidR="00E644E0"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физико-математических</w:t>
                        </w:r>
                        <w:proofErr w:type="gramEnd"/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 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дисциплин и рекомендовано 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к утверждению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Протокол </w:t>
                        </w:r>
                      </w:p>
                      <w:p w:rsidR="005020D3" w:rsidRPr="00B602C5" w:rsidRDefault="005020D3" w:rsidP="00F07D6F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от </w:t>
                        </w:r>
                        <w:r w:rsidR="008512D6" w:rsidRPr="00B602C5">
                          <w:rPr>
                            <w:rFonts w:ascii="Times New Roman" w:hAnsi="Times New Roman" w:cs="Times New Roman"/>
                          </w:rPr>
                          <w:t>«1</w:t>
                        </w:r>
                        <w:r w:rsidR="00F07D6F" w:rsidRPr="00B602C5">
                          <w:rPr>
                            <w:rFonts w:ascii="Times New Roman" w:hAnsi="Times New Roman" w:cs="Times New Roman"/>
                          </w:rPr>
                          <w:t>4» июня 2020</w:t>
                        </w:r>
                        <w:r w:rsidR="007C1DE4" w:rsidRPr="00B602C5">
                          <w:rPr>
                            <w:rFonts w:ascii="Times New Roman" w:hAnsi="Times New Roman" w:cs="Times New Roman"/>
                          </w:rPr>
                          <w:t xml:space="preserve"> г. № 5</w:t>
                        </w:r>
                      </w:p>
                    </w:tc>
                    <w:tc>
                      <w:tcPr>
                        <w:tcW w:w="2835" w:type="dxa"/>
                        <w:hideMark/>
                      </w:tcPr>
                      <w:p w:rsidR="005020D3" w:rsidRPr="00B602C5" w:rsidRDefault="00E644E0" w:rsidP="004B58B7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</w:rPr>
                          <w:t>Утверждено</w:t>
                        </w:r>
                        <w:r w:rsidR="005020D3" w:rsidRPr="00B602C5">
                          <w:rPr>
                            <w:rFonts w:ascii="Times New Roman" w:hAnsi="Times New Roman" w:cs="Times New Roman"/>
                          </w:rPr>
                          <w:t xml:space="preserve"> Педагогическ</w:t>
                        </w:r>
                        <w:r w:rsidRPr="00B602C5">
                          <w:rPr>
                            <w:rFonts w:ascii="Times New Roman" w:hAnsi="Times New Roman" w:cs="Times New Roman"/>
                          </w:rPr>
                          <w:t>и</w:t>
                        </w:r>
                        <w:r w:rsidR="005020D3" w:rsidRPr="00B602C5">
                          <w:rPr>
                            <w:rFonts w:ascii="Times New Roman" w:hAnsi="Times New Roman" w:cs="Times New Roman"/>
                          </w:rPr>
                          <w:t>м совет</w:t>
                        </w:r>
                        <w:r w:rsidRPr="00B602C5">
                          <w:rPr>
                            <w:rFonts w:ascii="Times New Roman" w:hAnsi="Times New Roman" w:cs="Times New Roman"/>
                          </w:rPr>
                          <w:t>ом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</w:rPr>
                          <w:t xml:space="preserve">Протокол </w:t>
                        </w:r>
                      </w:p>
                      <w:p w:rsidR="00F108BB" w:rsidRPr="00B602C5" w:rsidRDefault="00F108BB" w:rsidP="00F108BB">
                        <w:r w:rsidRPr="00B602C5">
                          <w:t xml:space="preserve">от «19» июня 2020 г. </w:t>
                        </w:r>
                      </w:p>
                      <w:p w:rsidR="005020D3" w:rsidRPr="00B602C5" w:rsidRDefault="00F108BB" w:rsidP="00F108BB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eastAsia="Times New Roman" w:hAnsi="Times New Roman"/>
                            <w:sz w:val="24"/>
                            <w:szCs w:val="24"/>
                          </w:rPr>
                          <w:t>№ 09/04-ППС-6</w:t>
                        </w:r>
                      </w:p>
                    </w:tc>
                    <w:tc>
                      <w:tcPr>
                        <w:tcW w:w="3118" w:type="dxa"/>
                        <w:hideMark/>
                      </w:tcPr>
                      <w:p w:rsidR="005020D3" w:rsidRPr="00B602C5" w:rsidRDefault="00E644E0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Введено в действие</w:t>
                        </w:r>
                      </w:p>
                      <w:p w:rsidR="0071312E" w:rsidRPr="00B602C5" w:rsidRDefault="0071312E" w:rsidP="0071312E">
                        <w:pPr>
                          <w:rPr>
                            <w:lang w:eastAsia="ar-SA"/>
                          </w:rPr>
                        </w:pPr>
                        <w:r w:rsidRPr="00B602C5">
                          <w:rPr>
                            <w:lang w:eastAsia="ar-SA"/>
                          </w:rPr>
                          <w:t xml:space="preserve">Приказом </w:t>
                        </w:r>
                      </w:p>
                      <w:p w:rsidR="0071312E" w:rsidRPr="00B602C5" w:rsidRDefault="0071312E" w:rsidP="0071312E">
                        <w:r w:rsidRPr="00B602C5">
                          <w:rPr>
                            <w:lang w:eastAsia="ar-SA"/>
                          </w:rPr>
                          <w:t xml:space="preserve">от </w:t>
                        </w:r>
                        <w:r w:rsidRPr="00B602C5">
                          <w:t xml:space="preserve">«23» июня 2020 г. </w:t>
                        </w:r>
                      </w:p>
                      <w:p w:rsidR="005020D3" w:rsidRPr="00B602C5" w:rsidRDefault="0071312E" w:rsidP="0071312E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eastAsia="Times New Roman" w:hAnsi="Times New Roman"/>
                            <w:sz w:val="24"/>
                            <w:szCs w:val="24"/>
                          </w:rPr>
                          <w:t>№ 09/04-ОД-218</w:t>
                        </w:r>
                      </w:p>
                    </w:tc>
                  </w:tr>
                </w:tbl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977" w:type="dxa"/>
                </w:tcPr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2" w:type="dxa"/>
                </w:tcPr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  <w:lang w:eastAsia="ar-SA"/>
                    </w:rPr>
                  </w:pPr>
                </w:p>
              </w:tc>
            </w:tr>
          </w:tbl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lang w:eastAsia="ar-SA"/>
              </w:rPr>
            </w:pPr>
          </w:p>
        </w:tc>
        <w:tc>
          <w:tcPr>
            <w:tcW w:w="3119" w:type="dxa"/>
          </w:tcPr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lang w:eastAsia="ar-SA"/>
              </w:rPr>
            </w:pPr>
          </w:p>
        </w:tc>
      </w:tr>
    </w:tbl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/>
          <w:bCs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602C5">
        <w:rPr>
          <w:rFonts w:ascii="Times New Roman" w:hAnsi="Times New Roman" w:cs="Times New Roman"/>
          <w:b/>
          <w:bCs/>
          <w:sz w:val="28"/>
          <w:szCs w:val="28"/>
        </w:rPr>
        <w:t>РАБОЧАЯ ПРОГРАММА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Дисциплины  </w:t>
      </w:r>
      <w:r w:rsidR="00A65A56" w:rsidRPr="00B602C5">
        <w:rPr>
          <w:rFonts w:ascii="Times New Roman" w:hAnsi="Times New Roman" w:cs="Times New Roman"/>
          <w:sz w:val="28"/>
          <w:szCs w:val="28"/>
        </w:rPr>
        <w:t>УПО</w:t>
      </w:r>
      <w:r w:rsidR="00A05746" w:rsidRPr="00B602C5">
        <w:rPr>
          <w:rFonts w:ascii="Times New Roman" w:hAnsi="Times New Roman" w:cs="Times New Roman"/>
          <w:sz w:val="28"/>
          <w:szCs w:val="28"/>
        </w:rPr>
        <w:t>.</w:t>
      </w:r>
      <w:r w:rsidR="00A65A56" w:rsidRPr="00B602C5">
        <w:rPr>
          <w:rFonts w:ascii="Times New Roman" w:hAnsi="Times New Roman" w:cs="Times New Roman"/>
          <w:sz w:val="28"/>
          <w:szCs w:val="28"/>
        </w:rPr>
        <w:t xml:space="preserve"> </w:t>
      </w:r>
      <w:r w:rsidR="00A05746" w:rsidRPr="00B602C5">
        <w:rPr>
          <w:rFonts w:ascii="Times New Roman" w:hAnsi="Times New Roman" w:cs="Times New Roman"/>
          <w:sz w:val="28"/>
          <w:szCs w:val="28"/>
        </w:rPr>
        <w:t>03.01</w:t>
      </w:r>
      <w:r w:rsidR="00A05746" w:rsidRPr="00B602C5">
        <w:rPr>
          <w:rFonts w:ascii="Times New Roman" w:hAnsi="Times New Roman" w:cs="Times New Roman"/>
        </w:rPr>
        <w:t xml:space="preserve"> </w:t>
      </w:r>
      <w:r w:rsidR="00A05746" w:rsidRPr="00B602C5">
        <w:rPr>
          <w:rFonts w:ascii="Times New Roman" w:hAnsi="Times New Roman" w:cs="Times New Roman"/>
          <w:sz w:val="28"/>
          <w:szCs w:val="28"/>
        </w:rPr>
        <w:t xml:space="preserve"> Математика. Алгебра. Геометрия.</w:t>
      </w:r>
      <w:r w:rsidR="00887101" w:rsidRPr="00B602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20D3" w:rsidRPr="00B602C5" w:rsidRDefault="00090492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индекс</w:t>
      </w: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ab/>
        <w:t>наименование учебной дисциплины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для специальности      </w:t>
      </w:r>
      <w:r w:rsidR="00A05746" w:rsidRPr="00B602C5">
        <w:rPr>
          <w:rFonts w:ascii="Times New Roman" w:eastAsia="Times New Roman" w:hAnsi="Times New Roman" w:cs="Times New Roman"/>
          <w:sz w:val="28"/>
          <w:szCs w:val="28"/>
        </w:rPr>
        <w:t>53.02.0</w:t>
      </w:r>
      <w:r w:rsidR="00A65A56" w:rsidRPr="00B602C5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A05746" w:rsidRPr="00B602C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65A56" w:rsidRPr="00B602C5">
        <w:rPr>
          <w:rFonts w:ascii="Times New Roman" w:eastAsia="Times New Roman" w:hAnsi="Times New Roman" w:cs="Times New Roman"/>
          <w:sz w:val="28"/>
          <w:szCs w:val="28"/>
        </w:rPr>
        <w:t>Инструментальное исполнительство (по видам инструментов)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               код</w:t>
      </w: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ab/>
        <w:t>наименование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наименование цикла    </w:t>
      </w:r>
      <w:r w:rsidRPr="00B602C5">
        <w:rPr>
          <w:rFonts w:ascii="Times New Roman" w:hAnsi="Times New Roman" w:cs="Times New Roman"/>
          <w:sz w:val="28"/>
          <w:szCs w:val="28"/>
          <w:u w:val="single"/>
        </w:rPr>
        <w:t xml:space="preserve">Общеобразовательный учебный цикл, реализующий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  <w:r w:rsidRPr="00B602C5">
        <w:rPr>
          <w:rFonts w:ascii="Times New Roman" w:hAnsi="Times New Roman" w:cs="Times New Roman"/>
          <w:sz w:val="28"/>
          <w:szCs w:val="28"/>
          <w:u w:val="single"/>
        </w:rPr>
        <w:t>ФГОС основного общего образования.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                           (согласно учебному плану)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Класс (курс):       </w:t>
      </w:r>
      <w:r w:rsidRPr="00B602C5">
        <w:rPr>
          <w:rFonts w:ascii="Times New Roman" w:hAnsi="Times New Roman" w:cs="Times New Roman"/>
          <w:sz w:val="28"/>
          <w:szCs w:val="28"/>
          <w:u w:val="single"/>
        </w:rPr>
        <w:t>5-9 класс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Максимальная учебная</w:t>
      </w:r>
      <w:r w:rsidR="00090492" w:rsidRPr="00B602C5">
        <w:rPr>
          <w:rFonts w:ascii="Times New Roman" w:hAnsi="Times New Roman" w:cs="Times New Roman"/>
          <w:sz w:val="24"/>
          <w:szCs w:val="24"/>
        </w:rPr>
        <w:t xml:space="preserve"> нагру</w:t>
      </w:r>
      <w:r w:rsidR="0041208A" w:rsidRPr="00B602C5">
        <w:rPr>
          <w:rFonts w:ascii="Times New Roman" w:hAnsi="Times New Roman" w:cs="Times New Roman"/>
          <w:sz w:val="24"/>
          <w:szCs w:val="24"/>
        </w:rPr>
        <w:t xml:space="preserve">зка                    </w:t>
      </w:r>
      <w:r w:rsidR="00A65A56" w:rsidRPr="00B602C5">
        <w:rPr>
          <w:rFonts w:ascii="Times New Roman" w:hAnsi="Times New Roman" w:cs="Times New Roman"/>
          <w:sz w:val="24"/>
          <w:szCs w:val="24"/>
        </w:rPr>
        <w:t>1082</w:t>
      </w:r>
      <w:r w:rsidR="0041208A" w:rsidRPr="00B602C5">
        <w:rPr>
          <w:rFonts w:ascii="Times New Roman" w:hAnsi="Times New Roman" w:cs="Times New Roman"/>
          <w:sz w:val="24"/>
          <w:szCs w:val="24"/>
        </w:rPr>
        <w:t xml:space="preserve">  часов</w:t>
      </w:r>
    </w:p>
    <w:p w:rsidR="00387CD3" w:rsidRPr="00B602C5" w:rsidRDefault="00387CD3" w:rsidP="005020D3">
      <w:pPr>
        <w:pStyle w:val="a8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амостоятельная работа:                                </w:t>
      </w:r>
      <w:r w:rsidR="00A65A56" w:rsidRPr="00B602C5">
        <w:rPr>
          <w:rFonts w:ascii="Times New Roman" w:hAnsi="Times New Roman" w:cs="Times New Roman"/>
          <w:sz w:val="24"/>
          <w:szCs w:val="24"/>
        </w:rPr>
        <w:t>218</w:t>
      </w:r>
      <w:r w:rsidRPr="00B602C5">
        <w:rPr>
          <w:rFonts w:ascii="Times New Roman" w:hAnsi="Times New Roman" w:cs="Times New Roman"/>
          <w:sz w:val="24"/>
          <w:szCs w:val="24"/>
        </w:rPr>
        <w:t xml:space="preserve">  часов</w:t>
      </w:r>
    </w:p>
    <w:tbl>
      <w:tblPr>
        <w:tblW w:w="13851" w:type="dxa"/>
        <w:tblLook w:val="04A0"/>
      </w:tblPr>
      <w:tblGrid>
        <w:gridCol w:w="9571"/>
        <w:gridCol w:w="4280"/>
      </w:tblGrid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A65A56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  <w:r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язательная учебная нагрузка (всего)         </w:t>
            </w:r>
            <w:r w:rsidR="00A65A56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>864</w:t>
            </w:r>
            <w:r w:rsidR="0041208A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2237B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ас</w:t>
            </w:r>
            <w:r w:rsidR="0041208A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773DF5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773DF5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A65A56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Форма промежуточной аттестации                </w:t>
            </w:r>
            <w:r w:rsidR="00A65A56"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экзамен </w:t>
            </w:r>
            <w:r w:rsidR="00E644E0"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 в 9 классе</w:t>
            </w: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5020D3" w:rsidRPr="00B602C5" w:rsidRDefault="005020D3" w:rsidP="00773DF5">
      <w:r w:rsidRPr="00B602C5">
        <w:t xml:space="preserve">Разработчик (составитель): </w:t>
      </w:r>
      <w:proofErr w:type="spellStart"/>
      <w:r w:rsidR="00877E3F" w:rsidRPr="00B602C5">
        <w:t>Мирязова</w:t>
      </w:r>
      <w:proofErr w:type="spellEnd"/>
      <w:r w:rsidR="00877E3F" w:rsidRPr="00B602C5">
        <w:t xml:space="preserve"> Л. А.</w:t>
      </w:r>
      <w:r w:rsidR="00882A75" w:rsidRPr="00B602C5">
        <w:t xml:space="preserve"> </w:t>
      </w:r>
    </w:p>
    <w:p w:rsidR="00D93A43" w:rsidRPr="00B602C5" w:rsidRDefault="00D93A43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</w:p>
    <w:p w:rsidR="00D93A43" w:rsidRPr="00B602C5" w:rsidRDefault="005020D3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г. Сургут</w:t>
      </w:r>
      <w:r w:rsidR="00331255" w:rsidRPr="00B602C5">
        <w:rPr>
          <w:rFonts w:ascii="Times New Roman" w:hAnsi="Times New Roman" w:cs="Times New Roman"/>
          <w:sz w:val="24"/>
          <w:szCs w:val="24"/>
        </w:rPr>
        <w:t>, 2020</w:t>
      </w:r>
      <w:bookmarkStart w:id="0" w:name="_GoBack"/>
      <w:bookmarkEnd w:id="0"/>
    </w:p>
    <w:p w:rsidR="007C1DE4" w:rsidRPr="00B602C5" w:rsidRDefault="007C1DE4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</w:p>
    <w:p w:rsidR="00B851FD" w:rsidRPr="00B602C5" w:rsidRDefault="00B851FD" w:rsidP="004D6396">
      <w:pPr>
        <w:autoSpaceDE w:val="0"/>
        <w:autoSpaceDN w:val="0"/>
        <w:adjustRightInd w:val="0"/>
        <w:jc w:val="center"/>
      </w:pPr>
      <w:r w:rsidRPr="00B602C5">
        <w:rPr>
          <w:b/>
          <w:bCs/>
          <w:color w:val="000000"/>
        </w:rPr>
        <w:t>1. Пояснительная записка</w:t>
      </w:r>
      <w:r w:rsidRPr="00B602C5">
        <w:rPr>
          <w:color w:val="000000"/>
        </w:rPr>
        <w:t>.</w:t>
      </w:r>
    </w:p>
    <w:p w:rsidR="00D04F70" w:rsidRPr="00B602C5" w:rsidRDefault="004D6396" w:rsidP="00D04F70">
      <w:pPr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B602C5">
        <w:rPr>
          <w:color w:val="000000"/>
        </w:rPr>
        <w:t xml:space="preserve">Рабочая </w:t>
      </w:r>
      <w:r w:rsidR="00B851FD" w:rsidRPr="00B602C5">
        <w:rPr>
          <w:color w:val="000000"/>
        </w:rPr>
        <w:t xml:space="preserve"> программа</w:t>
      </w:r>
      <w:r w:rsidR="005C5B8B" w:rsidRPr="00B602C5">
        <w:rPr>
          <w:color w:val="000000"/>
        </w:rPr>
        <w:t xml:space="preserve"> </w:t>
      </w:r>
      <w:r w:rsidR="0076510C" w:rsidRPr="00B602C5">
        <w:rPr>
          <w:color w:val="000000"/>
        </w:rPr>
        <w:t xml:space="preserve"> </w:t>
      </w:r>
      <w:r w:rsidR="00A65A56" w:rsidRPr="00B602C5">
        <w:rPr>
          <w:color w:val="000000"/>
        </w:rPr>
        <w:t>УПО</w:t>
      </w:r>
      <w:r w:rsidR="0076510C" w:rsidRPr="00B602C5">
        <w:rPr>
          <w:color w:val="000000"/>
        </w:rPr>
        <w:t>.03.01 Математика. Алгебра. Геометрия.</w:t>
      </w:r>
      <w:proofErr w:type="gramStart"/>
      <w:r w:rsidR="0076510C" w:rsidRPr="00B602C5">
        <w:rPr>
          <w:color w:val="000000"/>
        </w:rPr>
        <w:t xml:space="preserve"> </w:t>
      </w:r>
      <w:r w:rsidR="00882A75" w:rsidRPr="00B602C5">
        <w:rPr>
          <w:color w:val="000000"/>
        </w:rPr>
        <w:t xml:space="preserve"> </w:t>
      </w:r>
      <w:r w:rsidR="0076510C" w:rsidRPr="00B602C5">
        <w:rPr>
          <w:color w:val="000000"/>
        </w:rPr>
        <w:t>.</w:t>
      </w:r>
      <w:proofErr w:type="gramEnd"/>
      <w:r w:rsidR="005C5B8B" w:rsidRPr="00B602C5">
        <w:rPr>
          <w:color w:val="000000"/>
        </w:rPr>
        <w:t>для 5-9</w:t>
      </w:r>
      <w:r w:rsidRPr="00B602C5">
        <w:rPr>
          <w:color w:val="000000"/>
        </w:rPr>
        <w:t xml:space="preserve"> классов</w:t>
      </w:r>
      <w:r w:rsidR="00B851FD" w:rsidRPr="00B602C5">
        <w:rPr>
          <w:color w:val="000000"/>
        </w:rPr>
        <w:t xml:space="preserve"> составлена на основе</w:t>
      </w:r>
      <w:r w:rsidR="00D04F70" w:rsidRPr="00B602C5">
        <w:rPr>
          <w:color w:val="000000"/>
        </w:rPr>
        <w:t xml:space="preserve">: </w:t>
      </w:r>
    </w:p>
    <w:p w:rsidR="00773DF5" w:rsidRPr="00B602C5" w:rsidRDefault="00A2237B" w:rsidP="00773DF5">
      <w:pPr>
        <w:ind w:firstLine="567"/>
        <w:jc w:val="both"/>
      </w:pPr>
      <w:r w:rsidRPr="00B602C5">
        <w:t xml:space="preserve">        </w:t>
      </w:r>
    </w:p>
    <w:p w:rsidR="00773DF5" w:rsidRPr="00B602C5" w:rsidRDefault="00350D7A" w:rsidP="00882A75">
      <w:pPr>
        <w:autoSpaceDE w:val="0"/>
        <w:autoSpaceDN w:val="0"/>
        <w:adjustRightInd w:val="0"/>
        <w:jc w:val="both"/>
      </w:pPr>
      <w:hyperlink r:id="rId8" w:history="1">
        <w:proofErr w:type="gramStart"/>
        <w:r w:rsidR="00882A75" w:rsidRPr="00B602C5">
          <w:t>Приказа Министерства образования и науки РФ от 23 декабря 2014 г. N 1608</w:t>
        </w:r>
        <w:r w:rsidR="00882A75" w:rsidRPr="00B602C5">
          <w:br/>
          <w:t>"Об утверждении федерального государственного образовательного стандарта среднего профессионального образования по специальности 53.02.03 Инструментальное исполнительство (по видам инструментов)"</w:t>
        </w:r>
      </w:hyperlink>
      <w:r w:rsidR="00882A75" w:rsidRPr="00B602C5">
        <w:t xml:space="preserve">, ФГОС ООО, утверждённого приказом № 1897 ОТ 17.12.2010 с изменениями  на 13.12.15 (приказ Министерства образования № 1577), </w:t>
      </w:r>
      <w:r w:rsidR="005733AF" w:rsidRPr="00B602C5">
        <w:t xml:space="preserve">Приказа </w:t>
      </w:r>
      <w:r w:rsidR="005733AF" w:rsidRPr="00B602C5">
        <w:rPr>
          <w:sz w:val="23"/>
          <w:szCs w:val="23"/>
          <w:shd w:val="clear" w:color="auto" w:fill="FFFFFF"/>
        </w:rPr>
        <w:t>Министерства просвещения Российской Федерации от 28.12.2018 г. N 345</w:t>
      </w:r>
      <w:r w:rsidR="005733AF" w:rsidRPr="00B602C5">
        <w:t>, с изменениями на 08.05.2019 г</w:t>
      </w:r>
      <w:proofErr w:type="gramEnd"/>
      <w:r w:rsidR="005733AF" w:rsidRPr="00B602C5">
        <w:t xml:space="preserve">.,  </w:t>
      </w:r>
      <w:r w:rsidR="00882A75" w:rsidRPr="00B602C5">
        <w:t xml:space="preserve"> «Об утверждении 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сновного, основного общего образования»,  примерной основной образовательной программы основного общего образования от 08.04.2015.</w:t>
      </w:r>
    </w:p>
    <w:p w:rsidR="00882A75" w:rsidRPr="00B602C5" w:rsidRDefault="00882A75" w:rsidP="00882A75">
      <w:pPr>
        <w:autoSpaceDE w:val="0"/>
        <w:autoSpaceDN w:val="0"/>
        <w:adjustRightInd w:val="0"/>
        <w:jc w:val="both"/>
        <w:rPr>
          <w:color w:val="000000"/>
        </w:rPr>
      </w:pPr>
    </w:p>
    <w:p w:rsidR="00773DF5" w:rsidRPr="00B602C5" w:rsidRDefault="00773DF5" w:rsidP="00773DF5">
      <w:pPr>
        <w:autoSpaceDE w:val="0"/>
        <w:autoSpaceDN w:val="0"/>
        <w:adjustRightInd w:val="0"/>
        <w:jc w:val="center"/>
      </w:pPr>
      <w:r w:rsidRPr="00B602C5">
        <w:rPr>
          <w:b/>
          <w:bCs/>
          <w:color w:val="000000"/>
        </w:rPr>
        <w:t>Место курса математики в 5-9 классах  в учебном плане</w:t>
      </w:r>
    </w:p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      Согласно учебному плану БУ «Сургутский колледж русской культуры им. А.С. Знаменского» на изучение математики</w:t>
      </w:r>
      <w:r w:rsidR="00882A75" w:rsidRPr="00B602C5">
        <w:rPr>
          <w:color w:val="000000"/>
        </w:rPr>
        <w:t>, алгебры, геометрии отводится 864 часа.</w:t>
      </w:r>
      <w:r w:rsidRPr="00B602C5">
        <w:rPr>
          <w:color w:val="000000"/>
        </w:rPr>
        <w:t xml:space="preserve">  </w:t>
      </w:r>
      <w:r w:rsidR="00882A75" w:rsidRPr="00B602C5">
        <w:rPr>
          <w:color w:val="000000"/>
        </w:rPr>
        <w:t>Н</w:t>
      </w:r>
      <w:r w:rsidRPr="00B602C5">
        <w:rPr>
          <w:color w:val="000000"/>
        </w:rPr>
        <w:t>едельная и годовая нагрузка распределена в  соответствии с таблицей 1.</w:t>
      </w:r>
    </w:p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</w:t>
      </w:r>
    </w:p>
    <w:p w:rsidR="00773DF5" w:rsidRPr="00B602C5" w:rsidRDefault="00773DF5" w:rsidP="00773DF5">
      <w:pPr>
        <w:autoSpaceDE w:val="0"/>
        <w:autoSpaceDN w:val="0"/>
        <w:adjustRightInd w:val="0"/>
        <w:jc w:val="right"/>
        <w:rPr>
          <w:color w:val="000000"/>
        </w:rPr>
      </w:pPr>
      <w:r w:rsidRPr="00B602C5">
        <w:rPr>
          <w:color w:val="000000"/>
        </w:rPr>
        <w:t>Таблица 1</w:t>
      </w:r>
    </w:p>
    <w:tbl>
      <w:tblPr>
        <w:tblpPr w:leftFromText="180" w:rightFromText="180" w:vertAnchor="text" w:tblpXSpec="center" w:tblpY="1"/>
        <w:tblOverlap w:val="never"/>
        <w:tblW w:w="0" w:type="auto"/>
        <w:tblLayout w:type="fixed"/>
        <w:tblCellMar>
          <w:left w:w="10" w:type="dxa"/>
          <w:right w:w="10" w:type="dxa"/>
        </w:tblCellMar>
        <w:tblLook w:val="04A0"/>
      </w:tblPr>
      <w:tblGrid>
        <w:gridCol w:w="1560"/>
        <w:gridCol w:w="2278"/>
        <w:gridCol w:w="2693"/>
        <w:gridCol w:w="1853"/>
        <w:gridCol w:w="1853"/>
      </w:tblGrid>
      <w:tr w:rsidR="00773DF5" w:rsidRPr="00B602C5" w:rsidTr="00773DF5">
        <w:trPr>
          <w:trHeight w:hRule="exact" w:val="577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Предмет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Количество часов в неделю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Количество учебных недель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273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 за год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121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Количество часов </w:t>
            </w:r>
            <w:proofErr w:type="gramStart"/>
            <w:r w:rsidRPr="00B602C5">
              <w:rPr>
                <w:color w:val="000000"/>
                <w:lang w:bidi="ru-RU"/>
              </w:rPr>
              <w:t>на</w:t>
            </w:r>
            <w:proofErr w:type="gramEnd"/>
            <w:r w:rsidRPr="00B602C5">
              <w:rPr>
                <w:color w:val="000000"/>
                <w:lang w:bidi="ru-RU"/>
              </w:rPr>
              <w:t xml:space="preserve"> с.р.</w:t>
            </w:r>
          </w:p>
        </w:tc>
      </w:tr>
      <w:tr w:rsidR="00773DF5" w:rsidRPr="00B602C5" w:rsidTr="00773DF5">
        <w:trPr>
          <w:trHeight w:hRule="exact" w:val="577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708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                                                         Математика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708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8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 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882A75">
            <w:pPr>
              <w:tabs>
                <w:tab w:val="center" w:pos="1832"/>
                <w:tab w:val="right" w:pos="3664"/>
              </w:tabs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882A75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6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882A75">
            <w:pPr>
              <w:tabs>
                <w:tab w:val="center" w:pos="1336"/>
                <w:tab w:val="right" w:pos="2673"/>
              </w:tabs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882A75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Алгебра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Всего 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24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</w:t>
            </w:r>
            <w:r w:rsidR="008512D6" w:rsidRPr="00B602C5">
              <w:rPr>
                <w:color w:val="000000"/>
                <w:lang w:bidi="ru-RU"/>
              </w:rPr>
              <w:t>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Геометрия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1C54A8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1C54A8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2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2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E0532B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3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</w:t>
            </w:r>
            <w:r w:rsidR="00E0532B" w:rsidRPr="00B602C5">
              <w:rPr>
                <w:color w:val="000000"/>
                <w:lang w:bidi="ru-RU"/>
              </w:rPr>
              <w:t>3</w:t>
            </w:r>
          </w:p>
        </w:tc>
      </w:tr>
      <w:tr w:rsidR="008512D6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64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12D6" w:rsidRPr="00B602C5" w:rsidRDefault="00E0532B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18</w:t>
            </w:r>
          </w:p>
        </w:tc>
      </w:tr>
    </w:tbl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    </w:t>
      </w:r>
    </w:p>
    <w:p w:rsidR="00773DF5" w:rsidRPr="00B602C5" w:rsidRDefault="00773DF5" w:rsidP="0076510C">
      <w:pPr>
        <w:pStyle w:val="a8"/>
        <w:jc w:val="both"/>
        <w:rPr>
          <w:b/>
          <w:color w:val="000000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72FDA" w:rsidRPr="00B602C5" w:rsidRDefault="00D72FDA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D72FDA" w:rsidRPr="00B602C5" w:rsidRDefault="00D72FDA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  <w:r w:rsidRPr="00B602C5">
        <w:rPr>
          <w:b/>
          <w:color w:val="000000"/>
        </w:rPr>
        <w:t>Распределение учебных часов по темам.</w:t>
      </w:r>
    </w:p>
    <w:p w:rsidR="001C54A8" w:rsidRPr="00B602C5" w:rsidRDefault="001C54A8" w:rsidP="001C54A8">
      <w:pPr>
        <w:tabs>
          <w:tab w:val="left" w:pos="3817"/>
          <w:tab w:val="center" w:pos="5127"/>
        </w:tabs>
        <w:rPr>
          <w:b/>
          <w:bCs/>
        </w:rPr>
      </w:pPr>
      <w:r w:rsidRPr="00B602C5">
        <w:rPr>
          <w:b/>
          <w:bCs/>
        </w:rPr>
        <w:tab/>
      </w:r>
    </w:p>
    <w:p w:rsidR="001C54A8" w:rsidRPr="00B602C5" w:rsidRDefault="001C54A8" w:rsidP="001C54A8">
      <w:pPr>
        <w:tabs>
          <w:tab w:val="left" w:pos="3817"/>
          <w:tab w:val="center" w:pos="5127"/>
        </w:tabs>
        <w:rPr>
          <w:b/>
          <w:bCs/>
        </w:rPr>
      </w:pPr>
      <w:r w:rsidRPr="00B602C5">
        <w:rPr>
          <w:b/>
          <w:bCs/>
        </w:rPr>
        <w:tab/>
        <w:t>Математика 5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a7"/>
        <w:tblW w:w="0" w:type="auto"/>
        <w:tblLook w:val="04A0"/>
      </w:tblPr>
      <w:tblGrid>
        <w:gridCol w:w="6379"/>
        <w:gridCol w:w="2036"/>
        <w:gridCol w:w="2056"/>
      </w:tblGrid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Повторение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204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Лини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туральные числа.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5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спользование свойств действий при вычислениях</w:t>
            </w:r>
          </w:p>
        </w:tc>
        <w:tc>
          <w:tcPr>
            <w:tcW w:w="2036" w:type="dxa"/>
          </w:tcPr>
          <w:p w:rsidR="001C54A8" w:rsidRPr="00B602C5" w:rsidRDefault="001C54A8" w:rsidP="0056715C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  <w:r w:rsidR="0056715C" w:rsidRPr="00B602C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Многоугольник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Треугольники и четырёхугольник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1785"/>
                <w:tab w:val="left" w:pos="186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Действия с дробями 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2036" w:type="dxa"/>
          </w:tcPr>
          <w:p w:rsidR="001C54A8" w:rsidRPr="00B602C5" w:rsidRDefault="0056715C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2130"/>
              </w:tabs>
              <w:rPr>
                <w:bCs/>
              </w:rPr>
            </w:pPr>
            <w:r w:rsidRPr="00B602C5">
              <w:rPr>
                <w:bCs/>
              </w:rPr>
              <w:t>Таблицы и диаграммы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</w:rPr>
            </w:pPr>
            <w:r w:rsidRPr="00B602C5">
              <w:rPr>
                <w:bCs/>
              </w:rPr>
              <w:t>Повторение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2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0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Математика 6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a7"/>
        <w:tblW w:w="10456" w:type="dxa"/>
        <w:tblLook w:val="04A0"/>
      </w:tblPr>
      <w:tblGrid>
        <w:gridCol w:w="6345"/>
        <w:gridCol w:w="25"/>
        <w:gridCol w:w="2102"/>
        <w:gridCol w:w="1984"/>
      </w:tblGrid>
      <w:tr w:rsidR="001C54A8" w:rsidRPr="00B602C5" w:rsidTr="001C54A8">
        <w:tc>
          <w:tcPr>
            <w:tcW w:w="6370" w:type="dxa"/>
            <w:gridSpan w:val="2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102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Повторение</w:t>
            </w:r>
          </w:p>
        </w:tc>
        <w:tc>
          <w:tcPr>
            <w:tcW w:w="2102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быкновенные дроби</w:t>
            </w:r>
          </w:p>
        </w:tc>
        <w:tc>
          <w:tcPr>
            <w:tcW w:w="2102" w:type="dxa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proofErr w:type="gramStart"/>
            <w:r w:rsidRPr="00B602C5">
              <w:rPr>
                <w:sz w:val="24"/>
                <w:szCs w:val="24"/>
              </w:rPr>
              <w:t>Прямые на плоскости и в пространстве</w:t>
            </w:r>
            <w:proofErr w:type="gramEnd"/>
          </w:p>
        </w:tc>
        <w:tc>
          <w:tcPr>
            <w:tcW w:w="2102" w:type="dxa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Десятичные дроб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Действия с десятичными дробям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3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center" w:pos="3670"/>
              </w:tabs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кружность</w:t>
            </w:r>
            <w:r w:rsidRPr="00B602C5">
              <w:rPr>
                <w:sz w:val="24"/>
                <w:szCs w:val="24"/>
              </w:rPr>
              <w:tab/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тношения и проценты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 xml:space="preserve">Симметрия 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Целые числа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Комбинаторика. Случайные события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Рациональные числа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left" w:pos="5617"/>
              </w:tabs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Буквы и формулы</w:t>
            </w:r>
            <w:r w:rsidRPr="00B602C5">
              <w:rPr>
                <w:sz w:val="24"/>
                <w:szCs w:val="24"/>
              </w:rPr>
              <w:tab/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tabs>
                <w:tab w:val="left" w:pos="90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Многоугольники и многогранник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вое повторение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3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Алгебра 7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0" w:type="auto"/>
        <w:tblLook w:val="04A0"/>
      </w:tblPr>
      <w:tblGrid>
        <w:gridCol w:w="6487"/>
        <w:gridCol w:w="1985"/>
        <w:gridCol w:w="1956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Количество часов</w:t>
            </w:r>
          </w:p>
        </w:tc>
        <w:tc>
          <w:tcPr>
            <w:tcW w:w="1956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>Выражения, тождества, уравнения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1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3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Функции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3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Степень с натуральным показателем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3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Многочлены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Формулы сокращённого умножения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Системы линейных уравнений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5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Повторение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0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 xml:space="preserve">Итого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0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2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Алгебра 8 класс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tbl>
      <w:tblPr>
        <w:tblW w:w="104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87"/>
        <w:gridCol w:w="1985"/>
        <w:gridCol w:w="1950"/>
      </w:tblGrid>
      <w:tr w:rsidR="001C54A8" w:rsidRPr="00B602C5" w:rsidTr="001C54A8">
        <w:tc>
          <w:tcPr>
            <w:tcW w:w="6487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Наименование раздела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часов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Рациональные  дроб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3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Квадратные  корн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9E21C9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0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</w:rPr>
            </w:pPr>
            <w:r w:rsidRPr="00B602C5">
              <w:rPr>
                <w:bCs/>
              </w:rPr>
              <w:t>Квадратные  уравнения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1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</w:rPr>
            </w:pPr>
            <w:r w:rsidRPr="00B602C5">
              <w:rPr>
                <w:bCs/>
              </w:rPr>
              <w:t xml:space="preserve">Неравенства 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9E21C9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9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</w:rPr>
            </w:pPr>
            <w:r w:rsidRPr="00B602C5">
              <w:rPr>
                <w:bCs/>
              </w:rPr>
              <w:t>Степень  с целым показателем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7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</w:rPr>
            </w:pPr>
            <w:r w:rsidRPr="00B602C5">
              <w:rPr>
                <w:bCs/>
              </w:rPr>
              <w:t>Элементы  статистик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4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-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290"/>
              <w:rPr>
                <w:bCs/>
              </w:rPr>
            </w:pPr>
            <w:r w:rsidRPr="00B602C5">
              <w:rPr>
                <w:bCs/>
              </w:rPr>
              <w:t>Повторение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4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Всего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602C5">
              <w:rPr>
                <w:bCs/>
              </w:rPr>
              <w:t>108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0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Алгебра 9 класс</w:t>
      </w:r>
    </w:p>
    <w:p w:rsidR="001C54A8" w:rsidRPr="00B602C5" w:rsidRDefault="001C54A8" w:rsidP="001C54A8">
      <w:pPr>
        <w:ind w:left="360"/>
        <w:rPr>
          <w:b/>
          <w:bCs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517"/>
        <w:gridCol w:w="1994"/>
        <w:gridCol w:w="1960"/>
      </w:tblGrid>
      <w:tr w:rsidR="001C54A8" w:rsidRPr="00B602C5" w:rsidTr="001C54A8"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Наименование раздела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часов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контрольных работ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right="160" w:firstLine="0"/>
              <w:jc w:val="left"/>
            </w:pPr>
            <w:r w:rsidRPr="00B602C5">
              <w:rPr>
                <w:rStyle w:val="24"/>
                <w:b w:val="0"/>
              </w:rPr>
              <w:t>Повторение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ind w:left="192"/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4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Квадратичная функция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24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left="-108" w:firstLine="108"/>
              <w:jc w:val="left"/>
            </w:pPr>
            <w:r w:rsidRPr="00B602C5">
              <w:rPr>
                <w:rStyle w:val="24"/>
                <w:b w:val="0"/>
              </w:rPr>
              <w:t>Уравнения и неравенства с одной переменной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Уравнения и неравенства с двумя переменными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6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after="12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Арифметическая и геометрическая прогрессии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5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Элементы статистики и теории вероятностей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rStyle w:val="apple-converted-space"/>
              </w:rPr>
            </w:pPr>
            <w:r w:rsidRPr="00B602C5">
              <w:rPr>
                <w:rStyle w:val="apple-converted-space"/>
              </w:rPr>
              <w:t>1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ind w:left="-108" w:firstLine="108"/>
              <w:rPr>
                <w:sz w:val="10"/>
                <w:szCs w:val="10"/>
              </w:rPr>
            </w:pPr>
            <w:r w:rsidRPr="00B602C5">
              <w:t>Повторение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2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rPr>
                <w:bCs/>
              </w:rPr>
            </w:pPr>
            <w:r w:rsidRPr="00B602C5">
              <w:rPr>
                <w:bCs/>
              </w:rPr>
              <w:t>Всего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602C5">
              <w:rPr>
                <w:bCs/>
              </w:rPr>
              <w:t>108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0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  <w:r w:rsidRPr="00B602C5">
        <w:rPr>
          <w:b/>
          <w:color w:val="000000"/>
        </w:rPr>
        <w:t>Геометрия 7 класс</w:t>
      </w: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9"/>
                <w:sz w:val="24"/>
                <w:szCs w:val="24"/>
              </w:rPr>
              <w:t xml:space="preserve">Начальные  геометрические сведения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 xml:space="preserve">Треугольники </w:t>
            </w:r>
            <w:r w:rsidRPr="00B602C5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>Параллельные  прямые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601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>Соотношения  между сторонами и углами треугольник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 xml:space="preserve">Повторение.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8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ind w:right="176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Четырехугольники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 xml:space="preserve"> </w:t>
            </w: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Площади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Подобие треугольников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459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кружность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Повторение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6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9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ind w:right="176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t>Векторы.  Метод координат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t>Соотношения между сторонами и углами  треугольник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ind w:firstLine="708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  7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rStyle w:val="2105pt"/>
              </w:rPr>
              <w:t>Длина окружности и площадь круга. Движения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459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б аксиомах планиметрии. Повторение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6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5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Распределение учебных часов по четвертям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 xml:space="preserve"> 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Математика 5 класс</w:t>
      </w:r>
    </w:p>
    <w:p w:rsidR="001C54A8" w:rsidRPr="00B602C5" w:rsidRDefault="001C54A8" w:rsidP="001C54A8">
      <w:pPr>
        <w:jc w:val="both"/>
        <w:rPr>
          <w:bCs/>
        </w:rPr>
      </w:pPr>
    </w:p>
    <w:tbl>
      <w:tblPr>
        <w:tblStyle w:val="a7"/>
        <w:tblW w:w="0" w:type="auto"/>
        <w:jc w:val="center"/>
        <w:tblLook w:val="04A0"/>
      </w:tblPr>
      <w:tblGrid>
        <w:gridCol w:w="2721"/>
        <w:gridCol w:w="2409"/>
        <w:gridCol w:w="2977"/>
      </w:tblGrid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5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5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5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5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lastRenderedPageBreak/>
              <w:t>Всего за год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8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0</w:t>
            </w:r>
          </w:p>
        </w:tc>
      </w:tr>
    </w:tbl>
    <w:p w:rsidR="001C54A8" w:rsidRPr="00B602C5" w:rsidRDefault="001C54A8" w:rsidP="001C54A8">
      <w:pPr>
        <w:tabs>
          <w:tab w:val="left" w:pos="5760"/>
        </w:tabs>
        <w:autoSpaceDE w:val="0"/>
        <w:autoSpaceDN w:val="0"/>
        <w:adjustRightInd w:val="0"/>
        <w:rPr>
          <w:b/>
          <w:bCs/>
          <w:color w:val="000000"/>
        </w:rPr>
      </w:pPr>
      <w:r w:rsidRPr="00B602C5">
        <w:rPr>
          <w:b/>
          <w:bCs/>
          <w:color w:val="000000"/>
        </w:rPr>
        <w:tab/>
      </w:r>
    </w:p>
    <w:p w:rsidR="001C54A8" w:rsidRPr="00B602C5" w:rsidRDefault="001C54A8" w:rsidP="001C54A8">
      <w:pPr>
        <w:tabs>
          <w:tab w:val="left" w:pos="5760"/>
        </w:tabs>
        <w:autoSpaceDE w:val="0"/>
        <w:autoSpaceDN w:val="0"/>
        <w:adjustRightInd w:val="0"/>
        <w:rPr>
          <w:b/>
          <w:bCs/>
          <w:color w:val="000000"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 xml:space="preserve">Математика </w:t>
      </w:r>
      <w:r w:rsidRPr="00B602C5">
        <w:rPr>
          <w:b/>
          <w:bCs/>
          <w:lang w:val="en-US"/>
        </w:rPr>
        <w:t>6</w:t>
      </w:r>
      <w:r w:rsidRPr="00B602C5">
        <w:rPr>
          <w:b/>
          <w:bCs/>
        </w:rPr>
        <w:t xml:space="preserve"> класс</w:t>
      </w:r>
    </w:p>
    <w:p w:rsidR="001C54A8" w:rsidRPr="00B602C5" w:rsidRDefault="001C54A8" w:rsidP="001C54A8">
      <w:pPr>
        <w:jc w:val="both"/>
        <w:rPr>
          <w:bCs/>
        </w:rPr>
      </w:pPr>
    </w:p>
    <w:tbl>
      <w:tblPr>
        <w:tblW w:w="0" w:type="auto"/>
        <w:tblInd w:w="1144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2871"/>
        <w:gridCol w:w="2351"/>
        <w:gridCol w:w="2716"/>
      </w:tblGrid>
      <w:tr w:rsidR="001C54A8" w:rsidRPr="00B602C5" w:rsidTr="001C54A8">
        <w:trPr>
          <w:trHeight w:hRule="exact" w:val="511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jc w:val="center"/>
              <w:rPr>
                <w:rFonts w:ascii="Arial Unicode MS" w:eastAsia="Arial Unicode MS" w:hAnsi="Arial Unicode MS" w:cs="Arial Unicode MS"/>
                <w:color w:val="000000"/>
                <w:sz w:val="10"/>
                <w:szCs w:val="10"/>
                <w:lang w:bidi="ru-RU"/>
              </w:rPr>
            </w:pP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Количество часов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54A8" w:rsidRPr="00B602C5" w:rsidRDefault="001C54A8" w:rsidP="001C54A8">
            <w:pPr>
              <w:widowControl w:val="0"/>
              <w:spacing w:line="248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Количество контрольных работ</w:t>
            </w:r>
          </w:p>
        </w:tc>
      </w:tr>
      <w:tr w:rsidR="001C54A8" w:rsidRPr="00B602C5" w:rsidTr="001C54A8">
        <w:trPr>
          <w:trHeight w:hRule="exact" w:val="256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</w:t>
            </w:r>
          </w:p>
        </w:tc>
      </w:tr>
      <w:tr w:rsidR="001C54A8" w:rsidRPr="00B602C5" w:rsidTr="001C54A8">
        <w:trPr>
          <w:trHeight w:hRule="exact" w:val="259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2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2</w:t>
            </w:r>
          </w:p>
        </w:tc>
      </w:tr>
      <w:tr w:rsidR="001C54A8" w:rsidRPr="00B602C5" w:rsidTr="001C54A8">
        <w:trPr>
          <w:trHeight w:hRule="exact" w:val="252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5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</w:t>
            </w:r>
          </w:p>
        </w:tc>
      </w:tr>
      <w:tr w:rsidR="001C54A8" w:rsidRPr="00B602C5" w:rsidTr="001C54A8">
        <w:trPr>
          <w:trHeight w:hRule="exact" w:val="259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5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</w:t>
            </w:r>
          </w:p>
        </w:tc>
      </w:tr>
      <w:tr w:rsidR="001C54A8" w:rsidRPr="00B602C5" w:rsidTr="001C54A8">
        <w:trPr>
          <w:trHeight w:hRule="exact" w:val="266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Всего за год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tabs>
                <w:tab w:val="center" w:pos="1165"/>
              </w:tabs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8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3</w:t>
            </w:r>
          </w:p>
        </w:tc>
      </w:tr>
    </w:tbl>
    <w:p w:rsidR="001C54A8" w:rsidRPr="00B602C5" w:rsidRDefault="001C54A8" w:rsidP="001C54A8">
      <w:pPr>
        <w:autoSpaceDE w:val="0"/>
        <w:autoSpaceDN w:val="0"/>
        <w:adjustRightInd w:val="0"/>
        <w:jc w:val="both"/>
        <w:rPr>
          <w:b/>
          <w:bCs/>
          <w:color w:val="000000"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7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2754"/>
        <w:gridCol w:w="2409"/>
        <w:gridCol w:w="2977"/>
      </w:tblGrid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7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1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4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Всего за год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08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2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8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pPr w:leftFromText="180" w:rightFromText="180" w:vertAnchor="text" w:horzAnchor="margin" w:tblpXSpec="center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6"/>
        <w:gridCol w:w="2552"/>
        <w:gridCol w:w="3118"/>
      </w:tblGrid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часов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7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1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108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10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9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pPr w:leftFromText="180" w:rightFromText="180" w:vertAnchor="text" w:horzAnchor="margin" w:tblpXSpec="center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6"/>
        <w:gridCol w:w="2552"/>
        <w:gridCol w:w="3118"/>
      </w:tblGrid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часов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7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tabs>
                <w:tab w:val="center" w:pos="1451"/>
                <w:tab w:val="left" w:pos="2055"/>
              </w:tabs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1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108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9</w:t>
            </w:r>
          </w:p>
        </w:tc>
      </w:tr>
    </w:tbl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7 класс</w:t>
      </w:r>
    </w:p>
    <w:p w:rsidR="001C54A8" w:rsidRPr="00B602C5" w:rsidRDefault="001C54A8" w:rsidP="001C54A8">
      <w:pPr>
        <w:tabs>
          <w:tab w:val="left" w:pos="4125"/>
        </w:tabs>
        <w:rPr>
          <w:bCs/>
        </w:rPr>
      </w:pPr>
      <w:r w:rsidRPr="00B602C5">
        <w:rPr>
          <w:bCs/>
        </w:rPr>
        <w:tab/>
      </w:r>
    </w:p>
    <w:p w:rsidR="001C54A8" w:rsidRPr="00B602C5" w:rsidRDefault="001C54A8" w:rsidP="001C54A8">
      <w:pPr>
        <w:tabs>
          <w:tab w:val="left" w:pos="4125"/>
        </w:tabs>
        <w:rPr>
          <w:bCs/>
        </w:rPr>
      </w:pPr>
    </w:p>
    <w:tbl>
      <w:tblPr>
        <w:tblStyle w:val="21"/>
        <w:tblW w:w="0" w:type="auto"/>
        <w:jc w:val="center"/>
        <w:tblLook w:val="04A0"/>
      </w:tblPr>
      <w:tblGrid>
        <w:gridCol w:w="1835"/>
        <w:gridCol w:w="3109"/>
        <w:gridCol w:w="2977"/>
      </w:tblGrid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1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lastRenderedPageBreak/>
              <w:t>2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9</w:t>
            </w:r>
          </w:p>
        </w:tc>
      </w:tr>
    </w:tbl>
    <w:p w:rsidR="001C54A8" w:rsidRPr="00B602C5" w:rsidRDefault="001C54A8" w:rsidP="001C54A8">
      <w:pPr>
        <w:autoSpaceDE w:val="0"/>
        <w:autoSpaceDN w:val="0"/>
        <w:adjustRightInd w:val="0"/>
        <w:jc w:val="both"/>
        <w:rPr>
          <w:b/>
          <w:bCs/>
          <w:color w:val="000000"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Геометрия 8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1551"/>
        <w:gridCol w:w="3260"/>
        <w:gridCol w:w="2977"/>
      </w:tblGrid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260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6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Геометрия 9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1551"/>
        <w:gridCol w:w="3260"/>
        <w:gridCol w:w="2977"/>
      </w:tblGrid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260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3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5</w:t>
            </w:r>
          </w:p>
        </w:tc>
      </w:tr>
    </w:tbl>
    <w:p w:rsidR="00C177CE" w:rsidRPr="00B602C5" w:rsidRDefault="00C177CE" w:rsidP="00C177CE">
      <w:pPr>
        <w:overflowPunct w:val="0"/>
        <w:autoSpaceDE w:val="0"/>
        <w:autoSpaceDN w:val="0"/>
        <w:adjustRightInd w:val="0"/>
        <w:ind w:firstLine="709"/>
        <w:rPr>
          <w:b/>
          <w:sz w:val="28"/>
          <w:szCs w:val="28"/>
        </w:rPr>
      </w:pPr>
    </w:p>
    <w:p w:rsidR="00B30FA2" w:rsidRPr="00B602C5" w:rsidRDefault="00C177CE" w:rsidP="001C54A8">
      <w:pPr>
        <w:rPr>
          <w:b/>
          <w:bCs/>
          <w:sz w:val="21"/>
          <w:szCs w:val="21"/>
        </w:rPr>
      </w:pPr>
      <w:r w:rsidRPr="00B602C5">
        <w:br w:type="page"/>
      </w:r>
    </w:p>
    <w:p w:rsidR="00B30FA2" w:rsidRPr="00B602C5" w:rsidRDefault="00B30FA2" w:rsidP="00090492">
      <w:pPr>
        <w:pStyle w:val="a4"/>
        <w:spacing w:before="0" w:beforeAutospacing="0" w:after="0" w:afterAutospacing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lastRenderedPageBreak/>
        <w:t>Цели, задачи изучения учебного курса</w:t>
      </w:r>
    </w:p>
    <w:p w:rsidR="0054623A" w:rsidRPr="00B602C5" w:rsidRDefault="0054623A" w:rsidP="0054623A">
      <w:pPr>
        <w:pStyle w:val="ad"/>
        <w:ind w:firstLine="708"/>
        <w:jc w:val="both"/>
      </w:pPr>
      <w:r w:rsidRPr="00B602C5">
        <w:t>Изучение предметной области "Математика и информатика" должно обеспечивать:</w:t>
      </w:r>
    </w:p>
    <w:p w:rsidR="0054623A" w:rsidRPr="00B602C5" w:rsidRDefault="0054623A" w:rsidP="0054623A">
      <w:pPr>
        <w:pStyle w:val="ad"/>
        <w:jc w:val="both"/>
      </w:pPr>
      <w:r w:rsidRPr="00B602C5">
        <w:t>осознание значения математики и информатики в повседневной жизни человека;</w:t>
      </w:r>
    </w:p>
    <w:p w:rsidR="0054623A" w:rsidRPr="00B602C5" w:rsidRDefault="0054623A" w:rsidP="0054623A">
      <w:pPr>
        <w:pStyle w:val="ad"/>
        <w:jc w:val="both"/>
      </w:pPr>
      <w:r w:rsidRPr="00B602C5">
        <w:t>формирование представлений о социальных, культурных и исторических факторах становления математической науки;</w:t>
      </w:r>
    </w:p>
    <w:p w:rsidR="0054623A" w:rsidRPr="00B602C5" w:rsidRDefault="0054623A" w:rsidP="0054623A">
      <w:pPr>
        <w:pStyle w:val="ad"/>
        <w:jc w:val="both"/>
      </w:pPr>
      <w:r w:rsidRPr="00B602C5">
        <w:t>понимание роли информационных процессов в современном мире;</w:t>
      </w:r>
    </w:p>
    <w:p w:rsidR="0054623A" w:rsidRPr="00B602C5" w:rsidRDefault="0054623A" w:rsidP="0054623A">
      <w:pPr>
        <w:pStyle w:val="ad"/>
        <w:jc w:val="both"/>
      </w:pPr>
      <w:r w:rsidRPr="00B602C5">
        <w:t>формирование представлений о математике как о части общечеловеческой культуры, универсальном языке науки, позволяющем описывать и изучать реальные процессы и явления.</w:t>
      </w:r>
    </w:p>
    <w:p w:rsidR="00C177CE" w:rsidRPr="00B602C5" w:rsidRDefault="00C177CE" w:rsidP="0054623A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D04F70" w:rsidRPr="00B602C5" w:rsidRDefault="00D04F70" w:rsidP="00D04F70">
      <w:pPr>
        <w:pStyle w:val="ad"/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Изучение предметной области "Математика и информатика" должно обеспечивать: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осознание значения математики и информатики в повседневной жизни человека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понимание роли информационных процессов в современном мире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формирование представлений о математике как о части общечеловеческой культуры, универсальном языке науки, позволяющем описывать и изучать реальные процессы и явления.</w:t>
      </w:r>
    </w:p>
    <w:p w:rsidR="00D04F70" w:rsidRPr="00B602C5" w:rsidRDefault="00D04F70" w:rsidP="00D04F70">
      <w:pPr>
        <w:pStyle w:val="a4"/>
        <w:tabs>
          <w:tab w:val="left" w:pos="1020"/>
        </w:tabs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tab/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t>Изучение математики в основной школе направлено на достижение следующих целей: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>1)в направлении личностного развития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логического и критического мышления, культуры речи, способности к умственному эксперименту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качеств мышления, необходимых для адаптации в современном информационном обществе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интереса к математическому творчеству и математических способностей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 xml:space="preserve">2) в </w:t>
      </w:r>
      <w:proofErr w:type="spellStart"/>
      <w:r w:rsidRPr="00B602C5">
        <w:rPr>
          <w:i/>
          <w:iCs/>
          <w:color w:val="000000"/>
        </w:rPr>
        <w:t>метапредметном</w:t>
      </w:r>
      <w:proofErr w:type="spellEnd"/>
      <w:r w:rsidRPr="00B602C5">
        <w:rPr>
          <w:i/>
          <w:iCs/>
          <w:color w:val="000000"/>
        </w:rPr>
        <w:t xml:space="preserve"> направлении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 xml:space="preserve">формирование представлений о математике как части общечеловеческой </w:t>
      </w:r>
      <w:proofErr w:type="spellStart"/>
      <w:r w:rsidRPr="00B602C5">
        <w:rPr>
          <w:color w:val="000000"/>
        </w:rPr>
        <w:t>культуры</w:t>
      </w:r>
      <w:proofErr w:type="gramStart"/>
      <w:r w:rsidRPr="00B602C5">
        <w:rPr>
          <w:color w:val="000000"/>
        </w:rPr>
        <w:t>,о</w:t>
      </w:r>
      <w:proofErr w:type="spellEnd"/>
      <w:proofErr w:type="gramEnd"/>
      <w:r w:rsidRPr="00B602C5">
        <w:rPr>
          <w:color w:val="000000"/>
        </w:rPr>
        <w:t xml:space="preserve"> значимости математики в развитии цивилизации и современного общества;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>3)в предметном направлении</w:t>
      </w:r>
    </w:p>
    <w:p w:rsidR="00B30FA2" w:rsidRPr="00B602C5" w:rsidRDefault="00B30FA2" w:rsidP="00D04F70">
      <w:pPr>
        <w:pStyle w:val="a4"/>
        <w:numPr>
          <w:ilvl w:val="0"/>
          <w:numId w:val="26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B30FA2" w:rsidRPr="00B602C5" w:rsidRDefault="00B30FA2" w:rsidP="00D04F70">
      <w:pPr>
        <w:pStyle w:val="a4"/>
        <w:numPr>
          <w:ilvl w:val="0"/>
          <w:numId w:val="26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lastRenderedPageBreak/>
        <w:t>В задачи обучения математики входит:</w:t>
      </w:r>
    </w:p>
    <w:p w:rsidR="00B30FA2" w:rsidRPr="00B602C5" w:rsidRDefault="00B30FA2" w:rsidP="00D04F70">
      <w:pPr>
        <w:pStyle w:val="a4"/>
        <w:numPr>
          <w:ilvl w:val="0"/>
          <w:numId w:val="27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внимания, мышления учащихся, формирования у них умений логически мыслить;</w:t>
      </w:r>
    </w:p>
    <w:p w:rsidR="00B30FA2" w:rsidRPr="00B602C5" w:rsidRDefault="00B30FA2" w:rsidP="00D04F70">
      <w:pPr>
        <w:pStyle w:val="a4"/>
        <w:numPr>
          <w:ilvl w:val="0"/>
          <w:numId w:val="27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представлений о полной картине мира, о взаимосвязи математики с другими предметами.</w:t>
      </w:r>
    </w:p>
    <w:p w:rsidR="00B30FA2" w:rsidRPr="00B602C5" w:rsidRDefault="00B30FA2" w:rsidP="00081609">
      <w:pPr>
        <w:autoSpaceDE w:val="0"/>
        <w:autoSpaceDN w:val="0"/>
        <w:adjustRightInd w:val="0"/>
        <w:jc w:val="center"/>
        <w:rPr>
          <w:color w:val="000000"/>
        </w:rPr>
      </w:pPr>
    </w:p>
    <w:p w:rsidR="003930E9" w:rsidRPr="00B602C5" w:rsidRDefault="008C1F5A" w:rsidP="008C1F5A">
      <w:pPr>
        <w:tabs>
          <w:tab w:val="left" w:pos="1935"/>
          <w:tab w:val="center" w:pos="5127"/>
        </w:tabs>
        <w:autoSpaceDE w:val="0"/>
        <w:autoSpaceDN w:val="0"/>
        <w:adjustRightInd w:val="0"/>
        <w:rPr>
          <w:b/>
        </w:rPr>
      </w:pPr>
      <w:r>
        <w:rPr>
          <w:color w:val="000000"/>
        </w:rPr>
        <w:tab/>
      </w:r>
      <w:r w:rsidR="003930E9" w:rsidRPr="00B602C5">
        <w:rPr>
          <w:b/>
        </w:rPr>
        <w:t>2. Планируемые результаты изучения курса математики</w:t>
      </w:r>
      <w:r w:rsidR="00C177CE" w:rsidRPr="00B602C5">
        <w:rPr>
          <w:b/>
        </w:rPr>
        <w:t xml:space="preserve"> </w:t>
      </w:r>
    </w:p>
    <w:p w:rsidR="008C1F5A" w:rsidRDefault="008C1F5A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8C1F5A" w:rsidRPr="008C1F5A" w:rsidRDefault="008C1F5A" w:rsidP="008C1F5A">
      <w:pPr>
        <w:rPr>
          <w:rStyle w:val="dash041e005f0431005f044b005f0447005f043d005f044b005f0439005f005fchar1char1"/>
          <w:rFonts w:eastAsia="@Arial Unicode MS"/>
          <w:i/>
          <w:sz w:val="22"/>
        </w:rPr>
      </w:pPr>
      <w:r>
        <w:rPr>
          <w:rStyle w:val="dash041e005f0431005f044b005f0447005f043d005f044b005f0439005f005fchar1char1"/>
          <w:rFonts w:eastAsia="@Arial Unicode MS"/>
          <w:i/>
          <w:sz w:val="22"/>
        </w:rPr>
        <w:t>Личностные:</w:t>
      </w:r>
    </w:p>
    <w:p w:rsidR="008C1F5A" w:rsidRPr="00822470" w:rsidRDefault="008C1F5A" w:rsidP="008C1F5A">
      <w:pPr>
        <w:ind w:firstLine="709"/>
        <w:jc w:val="both"/>
        <w:rPr>
          <w:rStyle w:val="dash041e005f0431005f044b005f0447005f043d005f044b005f0439005f005fchar1char1"/>
        </w:rPr>
      </w:pPr>
      <w:r w:rsidRPr="00822470">
        <w:rPr>
          <w:rStyle w:val="dash041e005f0431005f044b005f0447005f043d005f044b005f0439005f005fchar1char1"/>
        </w:rPr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8C1F5A" w:rsidRPr="00822470" w:rsidRDefault="008C1F5A" w:rsidP="008C1F5A">
      <w:pPr>
        <w:ind w:firstLine="709"/>
        <w:jc w:val="both"/>
        <w:rPr>
          <w:rStyle w:val="dash041e005f0431005f044b005f0447005f043d005f044b005f0439005f005fchar1char1"/>
        </w:rPr>
      </w:pPr>
      <w:r w:rsidRPr="00822470">
        <w:rPr>
          <w:rStyle w:val="dash041e005f0431005f044b005f0447005f043d005f044b005f0439005f005fchar1char1"/>
        </w:rPr>
        <w:t xml:space="preserve">2. </w:t>
      </w:r>
      <w:proofErr w:type="spellStart"/>
      <w:r w:rsidRPr="00822470">
        <w:rPr>
          <w:rStyle w:val="dash041e005f0431005f044b005f0447005f043d005f044b005f0439005f005fchar1char1"/>
        </w:rPr>
        <w:t>Сформированность</w:t>
      </w:r>
      <w:proofErr w:type="spellEnd"/>
      <w:r w:rsidRPr="00822470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C1F5A" w:rsidRPr="00822470" w:rsidRDefault="008C1F5A" w:rsidP="008C1F5A">
      <w:pPr>
        <w:ind w:firstLine="709"/>
        <w:jc w:val="both"/>
        <w:rPr>
          <w:rStyle w:val="dash041e005f0431005f044b005f0447005f043d005f044b005f0439005f005fchar1char1"/>
        </w:rPr>
      </w:pPr>
      <w:r w:rsidRPr="00822470">
        <w:rPr>
          <w:rStyle w:val="dash041e005f0431005f044b005f0447005f043d005f044b005f0439005f005fchar1char1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822470">
        <w:rPr>
          <w:rStyle w:val="dash041e005f0431005f044b005f0447005f043d005f044b005f0439005f005fchar1char1"/>
        </w:rPr>
        <w:t>конвенционирования</w:t>
      </w:r>
      <w:proofErr w:type="spellEnd"/>
      <w:r w:rsidRPr="00822470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</w:t>
      </w:r>
      <w:bookmarkStart w:id="1" w:name="_Toc25924553"/>
      <w:bookmarkStart w:id="2" w:name="_Toc31893384"/>
      <w:bookmarkStart w:id="3" w:name="_Toc31898608"/>
    </w:p>
    <w:p w:rsidR="008C1F5A" w:rsidRPr="00822470" w:rsidRDefault="008C1F5A" w:rsidP="008C1F5A">
      <w:pPr>
        <w:jc w:val="both"/>
        <w:rPr>
          <w:rStyle w:val="dash041e005f0431005f044b005f0447005f043d005f044b005f0439005f005fchar1char1"/>
        </w:rPr>
      </w:pPr>
    </w:p>
    <w:p w:rsidR="008C1F5A" w:rsidRPr="00822470" w:rsidRDefault="008C1F5A" w:rsidP="008C1F5A">
      <w:pPr>
        <w:jc w:val="both"/>
      </w:pPr>
      <w:proofErr w:type="spellStart"/>
      <w:r w:rsidRPr="00822470">
        <w:rPr>
          <w:i/>
        </w:rPr>
        <w:t>Метапредметные</w:t>
      </w:r>
      <w:proofErr w:type="spellEnd"/>
      <w:r w:rsidRPr="00822470">
        <w:rPr>
          <w:i/>
        </w:rPr>
        <w:t xml:space="preserve"> </w:t>
      </w:r>
      <w:bookmarkEnd w:id="1"/>
      <w:bookmarkEnd w:id="2"/>
      <w:bookmarkEnd w:id="3"/>
    </w:p>
    <w:p w:rsidR="008C1F5A" w:rsidRPr="00822470" w:rsidRDefault="008C1F5A" w:rsidP="008C1F5A">
      <w:pPr>
        <w:ind w:firstLine="709"/>
        <w:jc w:val="both"/>
        <w:rPr>
          <w:b/>
          <w:i/>
        </w:rPr>
      </w:pPr>
      <w:proofErr w:type="spellStart"/>
      <w:proofErr w:type="gramStart"/>
      <w:r w:rsidRPr="00822470">
        <w:rPr>
          <w:rFonts w:eastAsia="Times"/>
        </w:rPr>
        <w:t>Метапредметные</w:t>
      </w:r>
      <w:proofErr w:type="spellEnd"/>
      <w:r w:rsidRPr="00822470">
        <w:rPr>
          <w:rFonts w:eastAsia="Times"/>
        </w:rPr>
        <w:t xml:space="preserve"> результаты включают освоенные обучающимися </w:t>
      </w:r>
      <w:proofErr w:type="spellStart"/>
      <w:r w:rsidRPr="00822470">
        <w:rPr>
          <w:rFonts w:eastAsia="Times"/>
        </w:rPr>
        <w:t>межпредметные</w:t>
      </w:r>
      <w:proofErr w:type="spellEnd"/>
      <w:r w:rsidRPr="00822470">
        <w:rPr>
          <w:rFonts w:eastAsia="Times"/>
        </w:rPr>
        <w:t xml:space="preserve"> понятия и универсальные учебные </w:t>
      </w:r>
      <w:proofErr w:type="spellStart"/>
      <w:r w:rsidRPr="00822470">
        <w:rPr>
          <w:rFonts w:eastAsia="Times"/>
        </w:rPr>
        <w:t>действия</w:t>
      </w:r>
      <w:proofErr w:type="spellEnd"/>
      <w:r w:rsidRPr="00822470">
        <w:rPr>
          <w:rFonts w:eastAsia="Times"/>
        </w:rPr>
        <w:t xml:space="preserve"> (регулятивные, познавательные, коммуникативные)</w:t>
      </w:r>
      <w:r w:rsidRPr="00822470">
        <w:t>,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.</w:t>
      </w:r>
      <w:proofErr w:type="gramEnd"/>
    </w:p>
    <w:p w:rsidR="008C1F5A" w:rsidRPr="00822470" w:rsidRDefault="008C1F5A" w:rsidP="008C1F5A">
      <w:pPr>
        <w:jc w:val="both"/>
      </w:pPr>
      <w:r w:rsidRPr="00822470">
        <w:t>Межпредметные понятия</w:t>
      </w:r>
    </w:p>
    <w:p w:rsidR="008C1F5A" w:rsidRPr="00822470" w:rsidRDefault="008C1F5A" w:rsidP="008C1F5A">
      <w:pPr>
        <w:ind w:firstLine="709"/>
        <w:jc w:val="both"/>
        <w:rPr>
          <w:rFonts w:eastAsia="Times"/>
        </w:rPr>
      </w:pPr>
      <w:proofErr w:type="gramStart"/>
      <w:r w:rsidRPr="00822470">
        <w:rPr>
          <w:rFonts w:eastAsia="Times"/>
        </w:rPr>
        <w:t xml:space="preserve">Условием формирования </w:t>
      </w:r>
      <w:proofErr w:type="spellStart"/>
      <w:r w:rsidRPr="00822470">
        <w:rPr>
          <w:rFonts w:eastAsia="Times"/>
        </w:rPr>
        <w:t>межпредметных</w:t>
      </w:r>
      <w:proofErr w:type="spellEnd"/>
      <w:r w:rsidRPr="00822470">
        <w:rPr>
          <w:rFonts w:eastAsia="Times"/>
        </w:rPr>
        <w:t xml:space="preserve"> понятий, таких как «система», «факт», «закономерность», «феномен», «анализ», «синтез» «функция», «материал», «процесс», является овладение обучающимися основами читательской компетенции, приобретение навыков работы с информацией, участие в проектной деятельности. </w:t>
      </w:r>
      <w:proofErr w:type="gramEnd"/>
    </w:p>
    <w:p w:rsidR="008C1F5A" w:rsidRPr="00822470" w:rsidRDefault="008C1F5A" w:rsidP="008C1F5A">
      <w:pPr>
        <w:ind w:firstLine="709"/>
        <w:jc w:val="both"/>
      </w:pPr>
      <w:r w:rsidRPr="00822470">
        <w:t>В соответствии с ФГОС ООО выделяются три группы универсальных учебных действий: регулятивные, познавательные, коммуникативные.</w:t>
      </w:r>
    </w:p>
    <w:p w:rsidR="008C1F5A" w:rsidRPr="00822470" w:rsidRDefault="008C1F5A" w:rsidP="008C1F5A">
      <w:pPr>
        <w:jc w:val="both"/>
      </w:pPr>
      <w:r w:rsidRPr="00822470">
        <w:t>Регулятивные УУД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анализировать существующие и планировать будущие образовательные результаты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совместно с педагогом критерии оценки планируемых образовательных результато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идентифицировать препятствия, возникающие при достижении собственных запланированных образовательных результато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двигать версии преодоления препятствий, формулировать гипотезы, в отдельных случаях — прогнозировать конечный результат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авить цель и формулировать задачи собственной образовательной деятельности с учетом выявленных затруднений и существующих возможносте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 xml:space="preserve">обосновывать выбранные подходы и средства, используемые для достижения </w:t>
      </w:r>
      <w:r w:rsidRPr="00822470">
        <w:lastRenderedPageBreak/>
        <w:t>образовательных результатов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необходимые действия в соответствии с учебной и познавательной задачей и составлять алгоритм их выполн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босновывать и осуществлять выбор наиболее эффективных способов решения учебных и познавательных задач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/находить, в том числе из предложенных вариантов, условия для выполнения учебной и познавательной задач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страивать жизненные планы на краткосрочное будущее (определять целевые ориентиры, формулировать адекватные им задачи и предлагать действия, указывая и обосновывая логическую последовательность шагов)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бирать из предложенных вариантов и самостоятельно искать средства/ресурсы для решения задачи/достижения цел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ставлять план решения проблемы (описывать жизненный цикл выполнения проекта, алгоритм проведения исследования)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исывать свой опыт, оформляя его для передачи другим людям в виде алгоритма решения практических задач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ланировать и корректировать свою индивидуальную образовательную траекторию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различать результаты и способы действий при достижении результато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совместно с педагогом критерии достижения планируемых результатов и критерии оценки своей учеб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истематизировать (в том числе выбирать приоритетные) критерии достижения планируемых результатов и оценки свое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ценивать свою деятельность, анализируя и аргументируя причины достижения или отсутствия планируемого результат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находить необходимые и достаточные средства для выполнения учебных действий в изменяющейся ситу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/показателей результат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относить свои действия с целью обучения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оценивать правильность выполнения учебной задачи, собственные возможности ее решения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критерии правильности (корректности) выполнения учебной задач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анализировать и обосновывать применение соответствующего инструментария для выполнения учебной задач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вободно пользоваться выработанными критериями оценки и самооценки, исходя из цели и имеющихся средст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lastRenderedPageBreak/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 xml:space="preserve">фиксировать и анализировать динамику собственных образовательных результатов. 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 xml:space="preserve">соотносить реальные и планируемые результаты индивидуальной образовательной деятельности и делать выводы о причинах ее успешности/эффективности или </w:t>
      </w:r>
      <w:proofErr w:type="spellStart"/>
      <w:r w:rsidRPr="00822470">
        <w:t>неуспешности</w:t>
      </w:r>
      <w:proofErr w:type="spellEnd"/>
      <w:r w:rsidRPr="00822470">
        <w:t>/неэффективности, находить способы выхода из критической ситу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ринимать решение в учебной ситуации и оценивать возможные последствия принятого реш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822470">
        <w:t>демонстрировать приемы регуляции собственных психофизиологических/эмоциональных состояний.</w:t>
      </w:r>
    </w:p>
    <w:p w:rsidR="008C1F5A" w:rsidRPr="00822470" w:rsidRDefault="008C1F5A" w:rsidP="008C1F5A">
      <w:pPr>
        <w:ind w:firstLine="709"/>
        <w:jc w:val="both"/>
      </w:pPr>
      <w:r w:rsidRPr="00822470">
        <w:t>Познавательные УУД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proofErr w:type="gramStart"/>
      <w:r w:rsidRPr="00822470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822470">
        <w:t xml:space="preserve">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одбирать слова, соподчиненные ключевому слову, определяющие его признаки и свойств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страивать логическую цепочку, состоящую из ключевого слова и соподчиненных ему сло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делять общий признак или отличие двух или нескольких предметов или явлений и объяснять их сходство или отлич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различать/выделять явление из общего ряда других явлени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делять причинно-следственные связи наблюдаемых явлений или событий, выявлять причины возникновения наблюдаемых явлений или событи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рассуждение от общих закономерностей к частным явлениям и от частных явлений к общим закономерностям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рассуждение на основе сравнения предметов и явлений, выделяя при этом их общие признаки и различ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излагать полученную информацию, интерпретируя ее в контексте решаемой задач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бъяснять явления, процессы, связи и отношения, выявляемые в ходе познавательной и исследовательск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являть и называть причины события, явления, самостоятельно осуществляя причинно-следственный анализ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бозначать символом и знаком предмет и/или явление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lastRenderedPageBreak/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здавать абстрактный или реальный образ предмета и/или явл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модель/схему на основе условий задачи и/или способа ее решения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ереводить сложную по составу (</w:t>
      </w:r>
      <w:proofErr w:type="spellStart"/>
      <w:r w:rsidRPr="00822470">
        <w:t>многоаспектную</w:t>
      </w:r>
      <w:proofErr w:type="spellEnd"/>
      <w:r w:rsidRPr="00822470">
        <w:t xml:space="preserve">) информацию из графического или формализованного (символьного) представления в </w:t>
      </w:r>
      <w:proofErr w:type="gramStart"/>
      <w:r w:rsidRPr="00822470">
        <w:t>текстовое</w:t>
      </w:r>
      <w:proofErr w:type="gramEnd"/>
      <w:r w:rsidRPr="00822470">
        <w:t xml:space="preserve"> и наоборот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доказательство: прямое, косвенное, от противного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анализировать/</w:t>
      </w:r>
      <w:proofErr w:type="spellStart"/>
      <w:r w:rsidRPr="00822470">
        <w:t>рефлексировать</w:t>
      </w:r>
      <w:proofErr w:type="spellEnd"/>
      <w:r w:rsidRPr="00822470">
        <w:t xml:space="preserve"> опыт разработки и реализации учебного проекта, исследования (теоретического, эмпирического) с точки зрения </w:t>
      </w:r>
      <w:proofErr w:type="gramStart"/>
      <w:r w:rsidRPr="00822470">
        <w:t>решения проблемной ситуации</w:t>
      </w:r>
      <w:proofErr w:type="gramEnd"/>
      <w:r w:rsidRPr="00822470">
        <w:t>, достижения поставленной цели и/или на основе заданных критериев оценки продукта/результата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Смысловое чтение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822470">
        <w:t>находить в тексте требуемую информацию (в соответствии с целями своей деятельности);</w:t>
      </w:r>
    </w:p>
    <w:p w:rsidR="008C1F5A" w:rsidRPr="00822470" w:rsidRDefault="008C1F5A" w:rsidP="008C1F5A">
      <w:pPr>
        <w:widowControl w:val="0"/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822470">
        <w:t>ориентироваться в содержании текста, понимать целостный смысл текста, структурировать текст;</w:t>
      </w:r>
    </w:p>
    <w:p w:rsidR="008C1F5A" w:rsidRPr="00822470" w:rsidRDefault="008C1F5A" w:rsidP="008C1F5A">
      <w:pPr>
        <w:tabs>
          <w:tab w:val="left" w:pos="993"/>
        </w:tabs>
        <w:ind w:firstLine="709"/>
        <w:jc w:val="both"/>
      </w:pPr>
      <w:r w:rsidRPr="00822470">
        <w:t>Коммуникативные УУД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организовывать учебное сотрудничество с педагогом и совместную деятельность с педагого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возможные роли в совмест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играть определенную роль в совмест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ринимать позицию собеседника, понимая позицию другого, различать в его речи мнение (точку зрения), доказательства (аргументы)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троить позитивные отношения в процессе учебной и познаватель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 xml:space="preserve">корректно и </w:t>
      </w:r>
      <w:proofErr w:type="spellStart"/>
      <w:r w:rsidRPr="00822470">
        <w:t>аргументированно</w:t>
      </w:r>
      <w:proofErr w:type="spellEnd"/>
      <w:r w:rsidRPr="00822470">
        <w:t xml:space="preserve"> отстаивать свою точку зрения, в дискуссии уметь выдвигать контраргументы, перефразировать свою мысль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критически относиться к собственному мнению, уметь признавать ошибочность своего мнения (если оно ошибочно) и корректировать его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редлагать альтернативное решение в конфликтной ситу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делять общую точку зрения в дискусс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договариваться о правилах и вопросах для обсуждения в соответствии с поставленной перед группой задаче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рганизовывать эффективное взаимодействие в группе (определять общие цели, распределять роли, договариваться друг с другом и т. д.)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ределять задачу коммуникации и в соответствии с ней отбирать и использовать речевые средств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lastRenderedPageBreak/>
        <w:t>представлять в устной или письменной форме развернутый план собственной деятельност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блюдать нормы публичной речи, регламент в монологе и дискуссии в соответствии с коммуникативной задачей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сказывать и обосновывать мнение (суждение) и запрашивать мнение партнера в рамках диалога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принимать решение в ходе диалога и согласовывать его с собеседником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здавать письменные тексты различных типов с использованием необходимых речевых средств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ценивать эффективность коммуникации после ее завершения.</w:t>
      </w:r>
    </w:p>
    <w:p w:rsidR="008C1F5A" w:rsidRPr="00822470" w:rsidRDefault="008C1F5A" w:rsidP="008C1F5A">
      <w:pPr>
        <w:widowControl w:val="0"/>
        <w:numPr>
          <w:ilvl w:val="0"/>
          <w:numId w:val="50"/>
        </w:numPr>
        <w:tabs>
          <w:tab w:val="left" w:pos="1134"/>
        </w:tabs>
        <w:ind w:left="0" w:firstLine="709"/>
        <w:jc w:val="both"/>
      </w:pPr>
      <w:r w:rsidRPr="00822470">
        <w:t>Формирование и развитие компетентности в области использования информационно-коммуникационных технологий (далее — ИКТ). Обучающийся сможет: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использовать для передачи своих мыслей естественные и формальные языки в соответствии с условиями коммуникаци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оперировать данными при решении задачи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выбирать адекватные задаче инструменты и использовать компьютерные технологии для решения учебных задач, в том числе для: вычисления, написания писем, сочинений, докладов, рефератов, создания презентаций и др.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использовать информацию с учетом этических и правовых норм;</w:t>
      </w:r>
    </w:p>
    <w:p w:rsidR="008C1F5A" w:rsidRPr="00822470" w:rsidRDefault="008C1F5A" w:rsidP="008C1F5A">
      <w:pPr>
        <w:widowControl w:val="0"/>
        <w:numPr>
          <w:ilvl w:val="0"/>
          <w:numId w:val="48"/>
        </w:numPr>
        <w:tabs>
          <w:tab w:val="left" w:pos="993"/>
        </w:tabs>
        <w:ind w:left="0" w:firstLine="709"/>
        <w:jc w:val="both"/>
      </w:pPr>
      <w:r w:rsidRPr="00822470">
        <w:t>создавать цифровые ресурсы разного типа и для разных аудиторий, соблюдать информационную гигиену и правила информационной безопасности.</w:t>
      </w:r>
      <w:bookmarkStart w:id="4" w:name="_2s8eyo1" w:colFirst="0" w:colLast="0"/>
      <w:bookmarkEnd w:id="4"/>
    </w:p>
    <w:p w:rsidR="008C1F5A" w:rsidRDefault="008C1F5A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C1F5A">
        <w:rPr>
          <w:rFonts w:ascii="Times New Roman" w:eastAsia="Times New Roman" w:hAnsi="Times New Roman" w:cs="Times New Roman"/>
          <w:bCs/>
          <w:i/>
          <w:sz w:val="24"/>
          <w:szCs w:val="24"/>
        </w:rPr>
        <w:t>Предметные</w:t>
      </w: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 результаты изучения предметной области "Математика и информатика" должны отражать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Математика. Алгебра. Геометрия. Информатика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сознание роли математики в развитии России и мира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сюжетных задач разных типов на все арифметические действ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логически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оперирование понятиями: натуральное число, целое число, обыкновенная дробь, десятичная </w:t>
      </w: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дробь, смешанное число, рациональное число, иррациональное число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округления чисел в соответствии с правилам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сравнение чисел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значения квадратного корня из положительного целого числа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линейным</w:t>
      </w:r>
      <w:proofErr w:type="gram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остроение графика линейной и квадратичной функц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между</w:t>
      </w:r>
      <w:proofErr w:type="gram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 прямыми, перпендикуляр, наклонная, проекц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роведение доказательств в геометри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оперирование на базовом уровне понятиями: вектор, сумма векторов, произведение вектора </w:t>
      </w: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на число, координаты на плоскост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простейших комбинаторны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ределение основных статистических характеристик числовых набор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и вычисление вероятности события в простейших случа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аспознавание верных и неверных высказыван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результатов вычислений при решении практически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сравнения чисел в реальных ситуац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практических задач с применением простейших свойств фигур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C177CE" w:rsidRPr="00B602C5" w:rsidRDefault="00C177CE" w:rsidP="00C177CE">
      <w:pPr>
        <w:pStyle w:val="a4"/>
        <w:spacing w:before="0" w:beforeAutospacing="0" w:after="0" w:afterAutospacing="0"/>
        <w:jc w:val="center"/>
        <w:rPr>
          <w:bCs/>
        </w:rPr>
      </w:pPr>
      <w:r w:rsidRPr="00B602C5">
        <w:rPr>
          <w:bCs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</w:t>
      </w:r>
    </w:p>
    <w:p w:rsidR="00C177CE" w:rsidRPr="00B602C5" w:rsidRDefault="00C177CE" w:rsidP="003930E9">
      <w:pPr>
        <w:jc w:val="center"/>
        <w:rPr>
          <w:b/>
        </w:rPr>
      </w:pPr>
    </w:p>
    <w:p w:rsidR="00DA6BE7" w:rsidRPr="00B602C5" w:rsidRDefault="00DA6BE7" w:rsidP="00DA6BE7">
      <w:pPr>
        <w:ind w:left="360"/>
        <w:jc w:val="both"/>
        <w:rPr>
          <w:b/>
        </w:rPr>
      </w:pPr>
      <w:bookmarkStart w:id="5" w:name="sub_23"/>
      <w:r w:rsidRPr="00B602C5">
        <w:rPr>
          <w:b/>
        </w:rPr>
        <w:t>Формируемые компетенци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6" w:name="sub_1512"/>
      <w:r w:rsidRPr="00B602C5">
        <w:rPr>
          <w:rFonts w:ascii="Times New Roman CYR" w:eastAsiaTheme="minorEastAsia" w:hAnsi="Times New Roman CYR" w:cs="Times New Roman CYR"/>
        </w:rPr>
        <w:t>ОК 2. Организовывать собственную деятельность, определять методы и способы выполнения профессиональных задач, оценивать их эффективность и качество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7" w:name="sub_1513"/>
      <w:bookmarkEnd w:id="6"/>
      <w:r w:rsidRPr="00B602C5">
        <w:rPr>
          <w:rFonts w:ascii="Times New Roman CYR" w:eastAsiaTheme="minorEastAsia" w:hAnsi="Times New Roman CYR" w:cs="Times New Roman CYR"/>
        </w:rPr>
        <w:t xml:space="preserve">ОК 3. Решать проблемы, оценивать риски и принимать решения в нестандартных </w:t>
      </w:r>
      <w:r w:rsidRPr="00B602C5">
        <w:rPr>
          <w:rFonts w:ascii="Times New Roman CYR" w:eastAsiaTheme="minorEastAsia" w:hAnsi="Times New Roman CYR" w:cs="Times New Roman CYR"/>
        </w:rPr>
        <w:lastRenderedPageBreak/>
        <w:t>ситуациях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8" w:name="sub_1514"/>
      <w:bookmarkEnd w:id="7"/>
      <w:r w:rsidRPr="00B602C5">
        <w:rPr>
          <w:rFonts w:ascii="Times New Roman CYR" w:eastAsiaTheme="minorEastAsia" w:hAnsi="Times New Roman CYR" w:cs="Times New Roman CYR"/>
        </w:rPr>
        <w:t>ОК 4.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9" w:name="sub_1516"/>
      <w:bookmarkEnd w:id="8"/>
      <w:r w:rsidRPr="00B602C5">
        <w:rPr>
          <w:rFonts w:ascii="Times New Roman CYR" w:eastAsiaTheme="minorEastAsia" w:hAnsi="Times New Roman CYR" w:cs="Times New Roman CYR"/>
        </w:rPr>
        <w:t>ОК 6. Работать в коллективе, эффективно общаться с коллегами, руководством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0" w:name="sub_1518"/>
      <w:bookmarkEnd w:id="9"/>
      <w:r w:rsidRPr="00B602C5">
        <w:rPr>
          <w:rFonts w:ascii="Times New Roman CYR" w:eastAsiaTheme="minorEastAsia" w:hAnsi="Times New Roman CYR" w:cs="Times New Roman CYR"/>
        </w:rPr>
        <w:t>ОК 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1" w:name="sub_15111"/>
      <w:bookmarkEnd w:id="10"/>
      <w:r w:rsidRPr="00B602C5">
        <w:rPr>
          <w:rFonts w:ascii="Times New Roman CYR" w:eastAsiaTheme="minorEastAsia" w:hAnsi="Times New Roman CYR" w:cs="Times New Roman CYR"/>
        </w:rPr>
        <w:t xml:space="preserve">ОК 11. Использовать в профессиональной деятельности личностные, </w:t>
      </w:r>
      <w:proofErr w:type="spellStart"/>
      <w:r w:rsidRPr="00B602C5">
        <w:rPr>
          <w:rFonts w:ascii="Times New Roman CYR" w:eastAsiaTheme="minorEastAsia" w:hAnsi="Times New Roman CYR" w:cs="Times New Roman CYR"/>
        </w:rPr>
        <w:t>метапредметные</w:t>
      </w:r>
      <w:proofErr w:type="spellEnd"/>
      <w:r w:rsidRPr="00B602C5">
        <w:rPr>
          <w:rFonts w:ascii="Times New Roman CYR" w:eastAsiaTheme="minorEastAsia" w:hAnsi="Times New Roman CYR" w:cs="Times New Roman CYR"/>
        </w:rPr>
        <w:t>, предметные результаты освоения основной образовательной программы основного общего образования в профессиональной деятельност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2" w:name="sub_15112"/>
      <w:bookmarkEnd w:id="11"/>
      <w:r w:rsidRPr="00B602C5">
        <w:rPr>
          <w:rFonts w:ascii="Times New Roman CYR" w:eastAsiaTheme="minorEastAsia" w:hAnsi="Times New Roman CYR" w:cs="Times New Roman CYR"/>
        </w:rPr>
        <w:t>ОК 12. Использовать в профессиональной деятельности умения и знания учебных дисциплин и профильных учебных дисциплин федерального государственного образовательного стандарта среднего общего образования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3" w:name="sub_15213"/>
      <w:bookmarkEnd w:id="12"/>
      <w:r w:rsidRPr="00B602C5">
        <w:rPr>
          <w:rFonts w:ascii="Times New Roman CYR" w:eastAsiaTheme="minorEastAsia" w:hAnsi="Times New Roman CYR" w:cs="Times New Roman CYR"/>
        </w:rPr>
        <w:t>ПК 1.3. Осваивать сольный, ансамблевый, оркестровый исполнительский репертуар в соответствии с программными требованиям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4" w:name="sub_15214"/>
      <w:bookmarkEnd w:id="13"/>
      <w:r w:rsidRPr="00B602C5">
        <w:rPr>
          <w:rFonts w:ascii="Times New Roman CYR" w:eastAsiaTheme="minorEastAsia" w:hAnsi="Times New Roman CYR" w:cs="Times New Roman CYR"/>
        </w:rPr>
        <w:t xml:space="preserve">ПК 1.4. Выполнять теоретический и исполнительский анализ музыкального произведения, применять базовые теоретические знания в процессе поиска </w:t>
      </w:r>
      <w:proofErr w:type="spellStart"/>
      <w:r w:rsidRPr="00B602C5">
        <w:rPr>
          <w:rFonts w:ascii="Times New Roman CYR" w:eastAsiaTheme="minorEastAsia" w:hAnsi="Times New Roman CYR" w:cs="Times New Roman CYR"/>
        </w:rPr>
        <w:t>интерпретаторских</w:t>
      </w:r>
      <w:proofErr w:type="spellEnd"/>
      <w:r w:rsidRPr="00B602C5">
        <w:rPr>
          <w:rFonts w:ascii="Times New Roman CYR" w:eastAsiaTheme="minorEastAsia" w:hAnsi="Times New Roman CYR" w:cs="Times New Roman CYR"/>
        </w:rPr>
        <w:t xml:space="preserve"> решений.</w:t>
      </w:r>
    </w:p>
    <w:bookmarkEnd w:id="14"/>
    <w:p w:rsidR="006B200B" w:rsidRPr="00B602C5" w:rsidRDefault="006B200B" w:rsidP="00A05746">
      <w:pPr>
        <w:pStyle w:val="a5"/>
        <w:numPr>
          <w:ilvl w:val="0"/>
          <w:numId w:val="42"/>
        </w:numPr>
        <w:rPr>
          <w:b/>
          <w:u w:val="single"/>
        </w:rPr>
      </w:pPr>
      <w:r w:rsidRPr="00B602C5">
        <w:rPr>
          <w:rFonts w:ascii="Times New Roman CYR" w:hAnsi="Times New Roman CYR" w:cs="Times New Roman CYR"/>
        </w:rPr>
        <w:t>ПК 2.8. Владеть культурой устной и письменной речи, профессиональной терминологией.</w:t>
      </w:r>
      <w:r w:rsidR="00A05746" w:rsidRPr="00B602C5">
        <w:rPr>
          <w:u w:val="single"/>
        </w:rPr>
        <w:t xml:space="preserve"> </w:t>
      </w:r>
      <w:bookmarkStart w:id="15" w:name="sub_88"/>
      <w:bookmarkEnd w:id="5"/>
    </w:p>
    <w:p w:rsidR="00A05746" w:rsidRPr="00B602C5" w:rsidRDefault="00DA6BE7" w:rsidP="006B200B">
      <w:pPr>
        <w:pStyle w:val="a5"/>
        <w:rPr>
          <w:b/>
          <w:u w:val="single"/>
        </w:rPr>
      </w:pPr>
      <w:r w:rsidRPr="00B602C5">
        <w:rPr>
          <w:b/>
          <w:u w:val="single"/>
        </w:rPr>
        <w:t>Математика.</w:t>
      </w:r>
    </w:p>
    <w:bookmarkEnd w:id="15"/>
    <w:p w:rsidR="004B58B7" w:rsidRPr="00B602C5" w:rsidRDefault="004B58B7" w:rsidP="004B58B7">
      <w:pPr>
        <w:pStyle w:val="3"/>
        <w:tabs>
          <w:tab w:val="left" w:pos="1134"/>
        </w:tabs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B602C5">
        <w:rPr>
          <w:rStyle w:val="a9"/>
          <w:rFonts w:ascii="Times New Roman" w:hAnsi="Times New Roman" w:cs="Times New Roman"/>
          <w:sz w:val="24"/>
          <w:szCs w:val="24"/>
        </w:rPr>
        <w:footnoteReference w:id="1"/>
      </w:r>
      <w:r w:rsidRPr="00B602C5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равнивать рациональные числа</w:t>
      </w:r>
      <w:r w:rsidRPr="00B602C5">
        <w:rPr>
          <w:rFonts w:ascii="Times New Roman" w:hAnsi="Times New Roman" w:cs="Times New Roman"/>
          <w:b/>
          <w:sz w:val="24"/>
          <w:szCs w:val="24"/>
        </w:rPr>
        <w:t>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lastRenderedPageBreak/>
        <w:t>оценивать результаты вычислений при решении практически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Статистика и теория вероятностей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</w:pPr>
      <w:r w:rsidRPr="00B602C5">
        <w:t xml:space="preserve">выдвигать гипотезы о возможных предельных значениях искомых величин в задаче (делать прикидку)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Наглядная 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</w:rPr>
      </w:pPr>
      <w:proofErr w:type="gramStart"/>
      <w:r w:rsidRPr="00B602C5">
        <w:t xml:space="preserve">Оперировать на базовом уровне понятиями: фигура, </w:t>
      </w:r>
      <w:r w:rsidRPr="00B602C5">
        <w:rPr>
          <w:bCs/>
        </w:rPr>
        <w:t>т</w:t>
      </w:r>
      <w:r w:rsidRPr="00B602C5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B602C5">
        <w:t xml:space="preserve"> Изображать изучаемые фигуры от руки и с помощью линейки и циркуля.</w:t>
      </w:r>
    </w:p>
    <w:p w:rsidR="004B58B7" w:rsidRPr="00B602C5" w:rsidRDefault="004B58B7" w:rsidP="004B58B7">
      <w:pPr>
        <w:tabs>
          <w:tab w:val="left" w:pos="0"/>
          <w:tab w:val="left" w:pos="993"/>
        </w:tabs>
        <w:spacing w:line="360" w:lineRule="auto"/>
        <w:ind w:left="709"/>
        <w:rPr>
          <w:b/>
        </w:rPr>
      </w:pPr>
      <w:r w:rsidRPr="00B602C5">
        <w:rPr>
          <w:b/>
        </w:rPr>
        <w:lastRenderedPageBreak/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B602C5">
        <w:t>вычислять расстояния на местности в стандартных ситуациях, площади прямоугольников;</w:t>
      </w:r>
    </w:p>
    <w:p w:rsidR="004B58B7" w:rsidRPr="00B602C5" w:rsidRDefault="004B58B7" w:rsidP="004B58B7">
      <w:pPr>
        <w:numPr>
          <w:ilvl w:val="0"/>
          <w:numId w:val="5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B602C5">
        <w:t>выполнять простейшие построения и измерения на местности, необходимые в реальной жизн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numPr>
          <w:ilvl w:val="0"/>
          <w:numId w:val="12"/>
        </w:numPr>
        <w:tabs>
          <w:tab w:val="left" w:pos="34"/>
          <w:tab w:val="left" w:pos="993"/>
        </w:tabs>
        <w:spacing w:line="360" w:lineRule="auto"/>
        <w:ind w:left="0" w:firstLine="709"/>
        <w:jc w:val="both"/>
      </w:pPr>
      <w:r w:rsidRPr="00B602C5">
        <w:t>описывать отдельные выдающиеся результаты, полученные в ходе развития математики как науки;</w:t>
      </w:r>
    </w:p>
    <w:p w:rsidR="004B58B7" w:rsidRPr="00B602C5" w:rsidRDefault="004B58B7" w:rsidP="004B58B7">
      <w:pPr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</w:pPr>
      <w:r w:rsidRPr="00B602C5">
        <w:t>знать примеры математических открытий и их авторов, в связи с отечественной и всемирной историей.</w:t>
      </w:r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B602C5">
        <w:rPr>
          <w:rStyle w:val="a9"/>
          <w:rFonts w:ascii="Times New Roman" w:hAnsi="Times New Roman" w:cs="Times New Roman"/>
          <w:i/>
          <w:sz w:val="24"/>
          <w:szCs w:val="24"/>
        </w:rPr>
        <w:footnoteReference w:id="2"/>
      </w:r>
      <w:r w:rsidRPr="00B602C5">
        <w:rPr>
          <w:rFonts w:ascii="Times New Roman" w:hAnsi="Times New Roman" w:cs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4B58B7" w:rsidRPr="00B602C5" w:rsidRDefault="004B58B7" w:rsidP="004B58B7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4B58B7" w:rsidRPr="00B602C5" w:rsidRDefault="004B58B7" w:rsidP="004B58B7">
      <w:pPr>
        <w:spacing w:line="360" w:lineRule="auto"/>
        <w:rPr>
          <w:b/>
          <w:i/>
        </w:rPr>
      </w:pPr>
      <w:r w:rsidRPr="00B602C5">
        <w:rPr>
          <w:b/>
          <w:i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понимать и объяснять смысл позиционной записи натурального числа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;.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Уравнения и неравенства </w:t>
      </w:r>
    </w:p>
    <w:p w:rsidR="004B58B7" w:rsidRPr="00B602C5" w:rsidRDefault="004B58B7" w:rsidP="004B58B7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Статистика и теория вероятностей</w:t>
      </w:r>
    </w:p>
    <w:p w:rsidR="004B58B7" w:rsidRPr="00B602C5" w:rsidRDefault="004B58B7" w:rsidP="004B58B7">
      <w:pPr>
        <w:pStyle w:val="a5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4B58B7" w:rsidRPr="00B602C5" w:rsidRDefault="004B58B7" w:rsidP="004B58B7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</w: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B602C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знать и применять оба способа поиска решения задач (от требования к условию и от условия к требованию)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spellEnd"/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4B58B7" w:rsidRPr="00B602C5" w:rsidRDefault="004B58B7" w:rsidP="004B58B7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B58B7" w:rsidRPr="00B602C5" w:rsidRDefault="004B58B7" w:rsidP="004B58B7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Наглядная 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B58B7" w:rsidRPr="00B602C5" w:rsidRDefault="004B58B7" w:rsidP="004B58B7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вычислять площади прямоугольников, квадратов, объемы прямоугольных параллелепипедов, кубов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pStyle w:val="a5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4B58B7" w:rsidRPr="00B602C5" w:rsidRDefault="00DA6BE7" w:rsidP="004B58B7">
      <w:pPr>
        <w:pStyle w:val="3"/>
        <w:spacing w:before="0" w:line="360" w:lineRule="auto"/>
        <w:rPr>
          <w:rFonts w:ascii="Times New Roman" w:hAnsi="Times New Roman" w:cs="Times New Roman"/>
          <w:color w:val="auto"/>
          <w:u w:val="single"/>
        </w:rPr>
      </w:pPr>
      <w:r w:rsidRPr="00B602C5">
        <w:rPr>
          <w:rFonts w:ascii="Times New Roman" w:hAnsi="Times New Roman" w:cs="Times New Roman"/>
          <w:color w:val="auto"/>
          <w:u w:val="single"/>
        </w:rPr>
        <w:t>Алгебра.</w:t>
      </w:r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bookmarkStart w:id="16" w:name="_Toc284662721"/>
      <w:bookmarkStart w:id="17" w:name="_Toc284663347"/>
      <w:r w:rsidRPr="00B602C5">
        <w:rPr>
          <w:rFonts w:ascii="Times New Roman" w:hAnsi="Times New Roman" w:cs="Times New Roman"/>
          <w:color w:val="auto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6"/>
      <w:bookmarkEnd w:id="17"/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B602C5">
        <w:rPr>
          <w:rStyle w:val="a9"/>
          <w:rFonts w:ascii="Times New Roman" w:hAnsi="Times New Roman" w:cs="Times New Roman"/>
          <w:sz w:val="24"/>
          <w:szCs w:val="24"/>
        </w:rPr>
        <w:footnoteReference w:id="3"/>
      </w:r>
      <w:r w:rsidRPr="00B602C5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B602C5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B602C5">
        <w:rPr>
          <w:rFonts w:ascii="Times New Roman" w:hAnsi="Times New Roman" w:cs="Times New Roman"/>
          <w:sz w:val="24"/>
          <w:szCs w:val="24"/>
        </w:rPr>
        <w:t xml:space="preserve"> для подтверждения своих высказыва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B602C5">
        <w:rPr>
          <w:rFonts w:ascii="Times New Roman" w:hAnsi="Times New Roman"/>
          <w:sz w:val="24"/>
          <w:szCs w:val="24"/>
        </w:rPr>
        <w:t>ств дл</w:t>
      </w:r>
      <w:proofErr w:type="gramEnd"/>
      <w:r w:rsidRPr="00B602C5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lastRenderedPageBreak/>
        <w:t>выполнять округление рациональных чисел в соответствии с правила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Тождественные преобразования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4B58B7" w:rsidRPr="00B602C5" w:rsidRDefault="004B58B7" w:rsidP="004B58B7">
      <w:pPr>
        <w:pStyle w:val="a5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Уравнения и неравенства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B602C5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B602C5">
        <w:rPr>
          <w:rFonts w:ascii="Times New Roman" w:hAnsi="Times New Roman"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B602C5">
        <w:rPr>
          <w:rFonts w:ascii="Times New Roman" w:hAnsi="Times New Roman"/>
          <w:sz w:val="24"/>
          <w:szCs w:val="24"/>
        </w:rPr>
        <w:t>на</w:t>
      </w:r>
      <w:proofErr w:type="gramEnd"/>
      <w:r w:rsidRPr="00B602C5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lastRenderedPageBreak/>
        <w:t>составлять и решать линейные уравнения при решении задач, возникающих в других учебных предмета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Функции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B602C5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B602C5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B602C5">
        <w:rPr>
          <w:rFonts w:ascii="Times New Roman" w:hAnsi="Times New Roman"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B602C5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B602C5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Статистика и теория вероятностей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определять </w:t>
      </w:r>
      <w:r w:rsidRPr="00B602C5">
        <w:rPr>
          <w:rStyle w:val="dash041e0431044b0447043d044b0439char1"/>
        </w:rPr>
        <w:t>основные статистические характеристики числовых набор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lastRenderedPageBreak/>
        <w:t>иметь представление о роли закона больших чисел в массовых явлени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B602C5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B602C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</w:pPr>
      <w:r w:rsidRPr="00B602C5">
        <w:t>выдвигать гипотезы о возможных предельных значениях искомых в задаче величин (делать прикидку).</w:t>
      </w:r>
    </w:p>
    <w:p w:rsidR="00DA6BE7" w:rsidRPr="00B602C5" w:rsidRDefault="00DA6BE7" w:rsidP="00DA6BE7">
      <w:pPr>
        <w:tabs>
          <w:tab w:val="left" w:pos="1134"/>
        </w:tabs>
        <w:spacing w:line="360" w:lineRule="auto"/>
        <w:jc w:val="both"/>
        <w:rPr>
          <w:u w:val="single"/>
        </w:rPr>
      </w:pPr>
      <w:r w:rsidRPr="00B602C5">
        <w:rPr>
          <w:u w:val="single"/>
        </w:rPr>
        <w:t>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lastRenderedPageBreak/>
        <w:t>применять для решения задач геометрические факты, если условия их применения заданы в явной форме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</w:pPr>
      <w:r w:rsidRPr="00B602C5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Отношения</w:t>
      </w:r>
    </w:p>
    <w:p w:rsidR="004B58B7" w:rsidRPr="00B602C5" w:rsidRDefault="004B58B7" w:rsidP="004B58B7">
      <w:pPr>
        <w:numPr>
          <w:ilvl w:val="0"/>
          <w:numId w:val="1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proofErr w:type="gramStart"/>
      <w:r w:rsidRPr="00B602C5"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остроения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1134"/>
        </w:tabs>
        <w:spacing w:line="360" w:lineRule="auto"/>
        <w:ind w:left="0" w:firstLine="709"/>
        <w:jc w:val="both"/>
      </w:pPr>
      <w:r w:rsidRPr="00B602C5">
        <w:t>Изображать типовые плоские фигуры и фигуры в пространстве от руки и с помощью инструмент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1134"/>
        </w:tabs>
        <w:spacing w:line="360" w:lineRule="auto"/>
        <w:ind w:left="0" w:firstLine="709"/>
        <w:jc w:val="both"/>
      </w:pPr>
      <w:r w:rsidRPr="00B602C5">
        <w:t>выполнять простейшие построения на местности, необходимые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реобразования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lastRenderedPageBreak/>
        <w:t>Векторы и координаты на плоскости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Описывать отдельные выдающиеся результаты, полученные в ходе развития математики как науки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знать примеры математических открытий и их авторов, в связи с отечественной и всемирной историей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понимать роль математики в развитии Росси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 xml:space="preserve">Методы математики 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Выбирать подходящий изученный метод для решения изученных типов математических задач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Приводить примеры математических закономерностей в окружающей действительности и произведениях искусства.</w:t>
      </w:r>
      <w:bookmarkStart w:id="18" w:name="_Toc284662722"/>
      <w:bookmarkStart w:id="19" w:name="_Toc284663348"/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18"/>
      <w:bookmarkEnd w:id="19"/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B602C5">
        <w:rPr>
          <w:rStyle w:val="a9"/>
          <w:rFonts w:ascii="Times New Roman" w:hAnsi="Times New Roman" w:cs="Times New Roman"/>
          <w:i/>
          <w:sz w:val="24"/>
          <w:szCs w:val="24"/>
        </w:rPr>
        <w:footnoteReference w:id="4"/>
      </w:r>
      <w:r w:rsidRPr="00B602C5">
        <w:rPr>
          <w:rFonts w:ascii="Times New Roman" w:hAnsi="Times New Roman" w:cs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сравнивать рациональные и иррациональные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Тождественные преобразования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B58B7" w:rsidRPr="00B602C5" w:rsidRDefault="004B58B7" w:rsidP="004B58B7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Уравнения и неравенства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B602C5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2.5pt" o:ole="">
            <v:imagedata r:id="rId9" o:title=""/>
          </v:shape>
          <o:OLEObject Type="Embed" ProgID="Equation.DSMT4" ShapeID="_x0000_i1025" DrawAspect="Content" ObjectID="_1673073563" r:id="rId10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73073564" r:id="rId12"/>
        </w:objec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B602C5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.75pt;height:21.75pt" o:ole="">
            <v:imagedata r:id="rId13" o:title=""/>
          </v:shape>
          <o:OLEObject Type="Embed" ProgID="Equation.DSMT4" ShapeID="_x0000_i1027" DrawAspect="Content" ObjectID="_1673073565" r:id="rId14"/>
        </w:objec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решать уравнения способом разложения на множители и замены переменно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Функции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B602C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B602C5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7.75pt" o:ole="">
            <v:imagedata r:id="rId15" o:title=""/>
          </v:shape>
          <o:OLEObject Type="Embed" ProgID="Equation.DSMT4" ShapeID="_x0000_i1028" DrawAspect="Content" ObjectID="_1673073566" r:id="rId16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4.25pt;height:14.25pt" o:ole="">
            <v:imagedata r:id="rId17" o:title=""/>
          </v:shape>
          <o:OLEObject Type="Embed" ProgID="Equation.DSMT4" ShapeID="_x0000_i1029" DrawAspect="Content" ObjectID="_1673073567" r:id="rId18"/>
        </w:object>
      </w:r>
      <w:r w:rsidR="00350D7A" w:rsidRPr="00B602C5">
        <w:rPr>
          <w:rFonts w:ascii="Times New Roman" w:hAnsi="Times New Roman"/>
          <w:i/>
          <w:sz w:val="24"/>
          <w:szCs w:val="24"/>
        </w:rPr>
        <w:fldChar w:fldCharType="begin"/>
      </w:r>
      <w:r w:rsidRPr="00B602C5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350D7A" w:rsidRPr="00B602C5">
        <w:rPr>
          <w:rFonts w:ascii="Times New Roman" w:hAnsi="Times New Roman"/>
          <w:i/>
          <w:sz w:val="24"/>
          <w:szCs w:val="24"/>
        </w:rPr>
        <w:fldChar w:fldCharType="end"/>
      </w:r>
      <w:r w:rsidRPr="00B602C5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B602C5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19" o:title=""/>
          </v:shape>
          <o:OLEObject Type="Embed" ProgID="Equation.DSMT4" ShapeID="_x0000_i1030" DrawAspect="Content" ObjectID="_1673073568" r:id="rId20"/>
        </w:object>
      </w:r>
      <w:fldSimple w:instr="">
        <w:r w:rsidRPr="00B602C5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B602C5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7.75pt;height:14.25pt" o:ole="">
            <v:imagedata r:id="rId22" o:title=""/>
          </v:shape>
          <o:OLEObject Type="Embed" ProgID="Equation.DSMT4" ShapeID="_x0000_i1031" DrawAspect="Content" ObjectID="_1673073569" r:id="rId23"/>
        </w:object>
      </w:r>
      <w:r w:rsidRPr="00B602C5">
        <w:rPr>
          <w:rFonts w:ascii="Times New Roman" w:hAnsi="Times New Roman"/>
          <w:bCs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y</w:t>
      </w:r>
      <w:r w:rsidRPr="00B602C5">
        <w:rPr>
          <w:rFonts w:ascii="Times New Roman" w:hAnsi="Times New Roman"/>
          <w:i/>
          <w:sz w:val="24"/>
          <w:szCs w:val="24"/>
        </w:rPr>
        <w:t>=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f</w:t>
      </w:r>
      <w:r w:rsidRPr="00B602C5">
        <w:rPr>
          <w:rFonts w:ascii="Times New Roman" w:hAnsi="Times New Roman"/>
          <w:i/>
          <w:sz w:val="24"/>
          <w:szCs w:val="24"/>
        </w:rPr>
        <w:t>(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x</w:t>
      </w:r>
      <w:r w:rsidRPr="00B602C5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B602C5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4.75pt;height:14.25pt" o:ole="">
            <v:imagedata r:id="rId24" o:title=""/>
          </v:shape>
          <o:OLEObject Type="Embed" ProgID="Equation.DSMT4" ShapeID="_x0000_i1032" DrawAspect="Content" ObjectID="_1673073570" r:id="rId25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B602C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оперировать понятиями: последовательность, арифметическая прогрессия, геометрическая прогресс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spellEnd"/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из</w:t>
      </w:r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 xml:space="preserve"> данной, в том числе обратны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4B58B7" w:rsidRPr="00B602C5" w:rsidRDefault="004B58B7" w:rsidP="004B58B7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B58B7" w:rsidRPr="00B602C5" w:rsidRDefault="004B58B7" w:rsidP="004B58B7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 xml:space="preserve"> изученными ситуаци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Статистика и теория вероятностей 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, графиках</w: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едставлять информацию с помощью кругов Эйлера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доказывать геометрические утверждения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ладеть стандартной классификацией плоских фигур (треугольников и четырехугольников)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спользовать свойства геометрических фигур для решения </w:t>
      </w:r>
      <w:r w:rsidRPr="00B602C5">
        <w:rPr>
          <w:rStyle w:val="dash041e0431044b0447043d044b0439char1"/>
          <w:i/>
        </w:rPr>
        <w:t>задач практического характера и задач из смежных дисциплин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Отношения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lastRenderedPageBreak/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редставлениями о длине, площади, объеме как величинами.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 xml:space="preserve">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B602C5">
        <w:rPr>
          <w:rFonts w:ascii="Times New Roman" w:hAnsi="Times New Roman" w:cs="Times New Roman"/>
          <w:i/>
          <w:sz w:val="24"/>
          <w:szCs w:val="24"/>
        </w:rPr>
        <w:t>равносоставленности</w:t>
      </w:r>
      <w:proofErr w:type="spell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оводить простые вычисления на объемных телах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формулировать задачи на вычисление длин, площадей и объемов и решать их. 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jc w:val="both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оводить вычисления на местности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остроения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свободно оперировать чертежными инструментами в несложных случаях,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Преобразования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применять свойства движений для проведения простейших обоснований свойств фигур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екторы и координаты на плоскости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понимать роль математики в развитии Росси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Методы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Используя изученные методы, проводить доказательство, выполнять опровержение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выбирать изученные методы и их комбинации для решения математических задач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B58B7" w:rsidRPr="00B602C5" w:rsidRDefault="004B58B7" w:rsidP="007B2F20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B58B7" w:rsidRPr="00B602C5" w:rsidRDefault="004B58B7" w:rsidP="002A4AF1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4B58B7" w:rsidRPr="00B602C5" w:rsidRDefault="004B58B7" w:rsidP="002A4AF1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B851FD" w:rsidRPr="00B602C5" w:rsidRDefault="003930E9" w:rsidP="00DA6BE7">
      <w:pPr>
        <w:autoSpaceDE w:val="0"/>
        <w:autoSpaceDN w:val="0"/>
        <w:adjustRightInd w:val="0"/>
        <w:rPr>
          <w:b/>
          <w:bCs/>
          <w:color w:val="000000"/>
        </w:rPr>
      </w:pPr>
      <w:r w:rsidRPr="00B602C5">
        <w:rPr>
          <w:b/>
          <w:bCs/>
          <w:color w:val="000000"/>
        </w:rPr>
        <w:t>3</w:t>
      </w:r>
      <w:r w:rsidR="00B851FD" w:rsidRPr="00B602C5">
        <w:rPr>
          <w:b/>
          <w:bCs/>
          <w:color w:val="000000"/>
        </w:rPr>
        <w:t xml:space="preserve">. Содержание учебного курса </w:t>
      </w:r>
    </w:p>
    <w:p w:rsidR="00877E3F" w:rsidRPr="00B602C5" w:rsidRDefault="00877E3F" w:rsidP="00DA6BE7">
      <w:pPr>
        <w:autoSpaceDE w:val="0"/>
        <w:autoSpaceDN w:val="0"/>
        <w:adjustRightInd w:val="0"/>
        <w:rPr>
          <w:u w:val="single"/>
        </w:rPr>
      </w:pPr>
      <w:r w:rsidRPr="00B602C5">
        <w:rPr>
          <w:b/>
          <w:bCs/>
          <w:color w:val="000000"/>
          <w:u w:val="single"/>
        </w:rPr>
        <w:t>Математика 5 класс</w:t>
      </w:r>
    </w:p>
    <w:p w:rsidR="00877E3F" w:rsidRPr="00B602C5" w:rsidRDefault="00877E3F" w:rsidP="00877E3F">
      <w:pPr>
        <w:shd w:val="clear" w:color="auto" w:fill="FFFFFF"/>
        <w:tabs>
          <w:tab w:val="left" w:pos="614"/>
        </w:tabs>
        <w:spacing w:line="360" w:lineRule="auto"/>
        <w:rPr>
          <w:b/>
          <w:bCs/>
        </w:rPr>
      </w:pPr>
      <w:r w:rsidRPr="00B602C5">
        <w:rPr>
          <w:b/>
          <w:bCs/>
        </w:rPr>
        <w:t>Линии</w:t>
      </w:r>
    </w:p>
    <w:p w:rsidR="00877E3F" w:rsidRPr="00B602C5" w:rsidRDefault="00877E3F" w:rsidP="00877E3F">
      <w:pPr>
        <w:spacing w:line="360" w:lineRule="auto"/>
        <w:rPr>
          <w:bCs/>
        </w:rPr>
      </w:pPr>
      <w:r w:rsidRPr="00B602C5">
        <w:rPr>
          <w:bCs/>
        </w:rPr>
        <w:lastRenderedPageBreak/>
        <w:t>Точка, прямая. Отрезок, луч. Ломаная. Расстояние. Окружность и круг. Единицы измерения длины.</w:t>
      </w:r>
      <w:r w:rsidRPr="00B602C5">
        <w:rPr>
          <w:b/>
          <w:bCs/>
        </w:rPr>
        <w:t xml:space="preserve"> Натуральные числа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t>Десятичная система счисления. Римская нумерация. Арифметические действия над натуральными числами. Изображение чисел точками координатной прямой. Округление чисел. Прикидка и оценка результатов вычислений. Примеры решения комбинаторных задач: перебор вариантов.</w:t>
      </w:r>
    </w:p>
    <w:p w:rsidR="00877E3F" w:rsidRPr="00B602C5" w:rsidRDefault="00877E3F" w:rsidP="00877E3F">
      <w:pPr>
        <w:shd w:val="clear" w:color="auto" w:fill="FFFFFF"/>
        <w:spacing w:line="360" w:lineRule="auto"/>
        <w:rPr>
          <w:b/>
          <w:bCs/>
        </w:rPr>
      </w:pPr>
      <w:r w:rsidRPr="00B602C5">
        <w:rPr>
          <w:b/>
          <w:bCs/>
        </w:rPr>
        <w:t xml:space="preserve"> Действия с натуральными числами</w:t>
      </w:r>
    </w:p>
    <w:p w:rsidR="00877E3F" w:rsidRPr="00B602C5" w:rsidRDefault="00877E3F" w:rsidP="00877E3F">
      <w:pPr>
        <w:spacing w:line="360" w:lineRule="auto"/>
      </w:pPr>
      <w:r w:rsidRPr="00B602C5">
        <w:t>Арифметические действия над натуральными числами. Числовые выражения, порядок действий в них, использование скобок. Степень с натуральным показателем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spacing w:line="360" w:lineRule="auto"/>
        <w:ind w:left="384"/>
        <w:rPr>
          <w:b/>
          <w:bCs/>
        </w:rPr>
      </w:pPr>
      <w:r w:rsidRPr="00B602C5">
        <w:rPr>
          <w:b/>
          <w:bCs/>
        </w:rPr>
        <w:t xml:space="preserve">Использование свойств действий при вычислениях </w:t>
      </w:r>
    </w:p>
    <w:p w:rsidR="00877E3F" w:rsidRPr="00B602C5" w:rsidRDefault="00877E3F" w:rsidP="00877E3F">
      <w:pPr>
        <w:spacing w:line="360" w:lineRule="auto"/>
      </w:pPr>
      <w:r w:rsidRPr="00B602C5">
        <w:rPr>
          <w:bCs/>
        </w:rPr>
        <w:t>Законы арифметических действий: переместительный, сочетательный, распределительный.</w:t>
      </w:r>
      <w:r w:rsidRPr="00B602C5">
        <w:t xml:space="preserve">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 xml:space="preserve">Многоугольники </w:t>
      </w:r>
    </w:p>
    <w:p w:rsidR="00877E3F" w:rsidRPr="00B602C5" w:rsidRDefault="00877E3F" w:rsidP="00877E3F">
      <w:pPr>
        <w:spacing w:line="360" w:lineRule="auto"/>
      </w:pPr>
      <w:r w:rsidRPr="00B602C5">
        <w:t>Угол. Прямой угол. Острые и тупые углы. Биссектриса угла. Величина угла. Многоугольники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>Делимость чисел</w:t>
      </w:r>
    </w:p>
    <w:p w:rsidR="00877E3F" w:rsidRPr="00B602C5" w:rsidRDefault="00877E3F" w:rsidP="00877E3F">
      <w:pPr>
        <w:spacing w:line="360" w:lineRule="auto"/>
      </w:pPr>
      <w:r w:rsidRPr="00B602C5">
        <w:t>Делимость натуральных чисел. Простые и составные числа. Признаки делимости на 2, 3,5,9,10.Деление с остатком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>Треугольники и четырехугольники</w:t>
      </w:r>
    </w:p>
    <w:p w:rsidR="00877E3F" w:rsidRPr="00B602C5" w:rsidRDefault="00877E3F" w:rsidP="00877E3F">
      <w:pPr>
        <w:tabs>
          <w:tab w:val="left" w:pos="3600"/>
        </w:tabs>
        <w:spacing w:line="360" w:lineRule="auto"/>
      </w:pPr>
      <w:r w:rsidRPr="00B602C5">
        <w:t>Прямоугольные, остроугольные и тупоугольные треугольники. Равнобедренные и равносторонние треугольники. Прямоугольник, квадрат. Равенство в геометрии. Площадь прямоугольника. Единицы измерения площади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6"/>
        <w:rPr>
          <w:b/>
          <w:bCs/>
        </w:rPr>
      </w:pPr>
      <w:r w:rsidRPr="00B602C5">
        <w:rPr>
          <w:b/>
          <w:bCs/>
        </w:rPr>
        <w:t xml:space="preserve">Дроби </w:t>
      </w:r>
    </w:p>
    <w:p w:rsidR="00877E3F" w:rsidRPr="00B602C5" w:rsidRDefault="00877E3F" w:rsidP="00877E3F">
      <w:pPr>
        <w:spacing w:line="360" w:lineRule="auto"/>
        <w:rPr>
          <w:bCs/>
        </w:rPr>
      </w:pPr>
      <w:r w:rsidRPr="00B602C5">
        <w:t xml:space="preserve">Обыкновенная дробь. Основное свойство дроби. Сравнение дробей. </w:t>
      </w:r>
      <w:r w:rsidRPr="00B602C5">
        <w:rPr>
          <w:bCs/>
        </w:rPr>
        <w:t>Понятие и примеры случайных событий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6"/>
        <w:rPr>
          <w:b/>
          <w:bCs/>
        </w:rPr>
      </w:pPr>
      <w:r w:rsidRPr="00B602C5">
        <w:rPr>
          <w:b/>
          <w:bCs/>
        </w:rPr>
        <w:t xml:space="preserve">Действия с дробями </w:t>
      </w:r>
    </w:p>
    <w:p w:rsidR="00877E3F" w:rsidRPr="00B602C5" w:rsidRDefault="00877E3F" w:rsidP="00877E3F">
      <w:pPr>
        <w:spacing w:line="360" w:lineRule="auto"/>
      </w:pPr>
      <w:r w:rsidRPr="00B602C5">
        <w:t>Арифметические действия с обыкновенными дробями. Нахождение части от целого и целого по его части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spacing w:line="360" w:lineRule="auto"/>
        <w:ind w:left="379"/>
        <w:rPr>
          <w:b/>
          <w:bCs/>
        </w:rPr>
      </w:pPr>
      <w:r w:rsidRPr="00B602C5">
        <w:rPr>
          <w:b/>
          <w:bCs/>
        </w:rPr>
        <w:t xml:space="preserve"> Многогранники</w:t>
      </w:r>
    </w:p>
    <w:p w:rsidR="00877E3F" w:rsidRPr="00B602C5" w:rsidRDefault="00877E3F" w:rsidP="00877E3F">
      <w:pPr>
        <w:spacing w:line="360" w:lineRule="auto"/>
      </w:pPr>
      <w:r w:rsidRPr="00B602C5">
        <w:t xml:space="preserve">Вершины, ребра, грани многогранника. Цилиндр и конус. Шар и сфера. Параллелепипед. Куб. Единицы измерения объема.  Представление зависимости между величинами в виде формул.  Пирамида. Развертка. </w:t>
      </w:r>
    </w:p>
    <w:p w:rsidR="00877E3F" w:rsidRPr="00B602C5" w:rsidRDefault="00877E3F" w:rsidP="00877E3F">
      <w:pPr>
        <w:shd w:val="clear" w:color="auto" w:fill="FFFFFF"/>
        <w:spacing w:line="360" w:lineRule="auto"/>
        <w:ind w:left="422"/>
        <w:rPr>
          <w:b/>
          <w:bCs/>
        </w:rPr>
      </w:pPr>
      <w:r w:rsidRPr="00B602C5">
        <w:rPr>
          <w:b/>
          <w:bCs/>
        </w:rPr>
        <w:t xml:space="preserve"> Таблицы и диаграммы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lastRenderedPageBreak/>
        <w:t>Представление данных в виде таблиц, диаграмм. Чтение таблиц с двумя входами. Использование в таблицах специальных символов и обозначений.</w:t>
      </w:r>
    </w:p>
    <w:p w:rsidR="00877E3F" w:rsidRPr="00B602C5" w:rsidRDefault="00877E3F" w:rsidP="00877E3F">
      <w:pPr>
        <w:shd w:val="clear" w:color="auto" w:fill="FFFFFF"/>
        <w:spacing w:line="360" w:lineRule="auto"/>
        <w:ind w:left="43" w:right="14" w:firstLine="331"/>
        <w:jc w:val="both"/>
        <w:rPr>
          <w:b/>
        </w:rPr>
      </w:pPr>
      <w:r w:rsidRPr="00B602C5">
        <w:rPr>
          <w:b/>
        </w:rPr>
        <w:t xml:space="preserve">Повторение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t>Арифметические действия с натуральными числами. Арифметические действия с обыкновенными дробями. Решение задач арифметическим способом. Элементы геометрии.</w:t>
      </w:r>
    </w:p>
    <w:p w:rsidR="00877E3F" w:rsidRPr="00B602C5" w:rsidRDefault="00877E3F" w:rsidP="00877E3F">
      <w:pPr>
        <w:ind w:firstLine="709"/>
        <w:jc w:val="both"/>
        <w:rPr>
          <w:i/>
          <w:iCs/>
        </w:rPr>
      </w:pPr>
    </w:p>
    <w:p w:rsidR="00877E3F" w:rsidRPr="00B602C5" w:rsidRDefault="00877E3F" w:rsidP="00877E3F">
      <w:pPr>
        <w:rPr>
          <w:i/>
          <w:iCs/>
        </w:rPr>
      </w:pPr>
    </w:p>
    <w:p w:rsidR="00877E3F" w:rsidRPr="00B602C5" w:rsidRDefault="00877E3F" w:rsidP="00DA6BE7">
      <w:pPr>
        <w:rPr>
          <w:b/>
          <w:bCs/>
          <w:color w:val="000000"/>
          <w:u w:val="single"/>
        </w:rPr>
      </w:pPr>
      <w:r w:rsidRPr="00B602C5">
        <w:rPr>
          <w:b/>
          <w:bCs/>
          <w:color w:val="000000"/>
          <w:u w:val="single"/>
        </w:rPr>
        <w:t>Математика 6 класс</w:t>
      </w:r>
    </w:p>
    <w:p w:rsidR="00877E3F" w:rsidRPr="00B602C5" w:rsidRDefault="00877E3F" w:rsidP="00877E3F">
      <w:pPr>
        <w:rPr>
          <w:b/>
          <w:bCs/>
        </w:rPr>
      </w:pPr>
      <w:r w:rsidRPr="00B602C5">
        <w:rPr>
          <w:b/>
          <w:bCs/>
        </w:rPr>
        <w:t>Обыкновенные дроби</w:t>
      </w:r>
    </w:p>
    <w:p w:rsidR="00877E3F" w:rsidRPr="00B602C5" w:rsidRDefault="00877E3F" w:rsidP="00877E3F">
      <w:pPr>
        <w:rPr>
          <w:bCs/>
        </w:rPr>
      </w:pPr>
      <w:r w:rsidRPr="00B602C5">
        <w:rPr>
          <w:bCs/>
        </w:rPr>
        <w:t>Арифметические действия над дробями. Основные задачи на дроби. Проценты. Нахождение процента величины. Столбчатые и круговые диаграммы.</w:t>
      </w:r>
    </w:p>
    <w:p w:rsidR="00877E3F" w:rsidRPr="00B602C5" w:rsidRDefault="00877E3F" w:rsidP="00877E3F">
      <w:pPr>
        <w:rPr>
          <w:b/>
          <w:bCs/>
        </w:rPr>
      </w:pPr>
      <w:proofErr w:type="gramStart"/>
      <w:r w:rsidRPr="00B602C5">
        <w:rPr>
          <w:b/>
          <w:bCs/>
        </w:rPr>
        <w:t>Прямые на плоскости и в пространстве</w:t>
      </w:r>
      <w:proofErr w:type="gramEnd"/>
    </w:p>
    <w:p w:rsidR="00877E3F" w:rsidRPr="00B602C5" w:rsidRDefault="00877E3F" w:rsidP="00877E3F">
      <w:pPr>
        <w:jc w:val="both"/>
      </w:pPr>
      <w:r w:rsidRPr="00B602C5">
        <w:t xml:space="preserve">Две пересекающиеся прямые. Параллельные прямые. Построение </w:t>
      </w:r>
      <w:proofErr w:type="gramStart"/>
      <w:r w:rsidRPr="00B602C5">
        <w:t>параллельных</w:t>
      </w:r>
      <w:proofErr w:type="gramEnd"/>
      <w:r w:rsidRPr="00B602C5">
        <w:t xml:space="preserve"> и перпендикулярных прямых. Расстояние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Десятичные дроби </w:t>
      </w:r>
    </w:p>
    <w:p w:rsidR="00877E3F" w:rsidRPr="00B602C5" w:rsidRDefault="00877E3F" w:rsidP="00877E3F">
      <w:pPr>
        <w:jc w:val="both"/>
      </w:pPr>
      <w:r w:rsidRPr="00B602C5">
        <w:t xml:space="preserve">Десятичная дробь. Чтение и запись десятичных дробей. Обращение обыкновенной дроби в </w:t>
      </w:r>
      <w:proofErr w:type="gramStart"/>
      <w:r w:rsidRPr="00B602C5">
        <w:t>десятичную</w:t>
      </w:r>
      <w:proofErr w:type="gramEnd"/>
      <w:r w:rsidRPr="00B602C5">
        <w:t>. Сравнение десятичных дробей. Решение арифметических задач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>Действия с десятичными дробями</w:t>
      </w:r>
    </w:p>
    <w:p w:rsidR="00877E3F" w:rsidRPr="00B602C5" w:rsidRDefault="00877E3F" w:rsidP="00877E3F">
      <w:pPr>
        <w:jc w:val="both"/>
      </w:pPr>
      <w:r w:rsidRPr="00B602C5">
        <w:t xml:space="preserve">Сложение, вычитание, умножение и деление десятичных дробей. Решение арифметических задач. Округление десятичных дробей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Окружность </w:t>
      </w:r>
    </w:p>
    <w:p w:rsidR="00877E3F" w:rsidRPr="00B602C5" w:rsidRDefault="00877E3F" w:rsidP="00877E3F">
      <w:pPr>
        <w:jc w:val="both"/>
      </w:pPr>
      <w:r w:rsidRPr="00B602C5">
        <w:t>Взаимное расположение прямой и окружности, двух окружностей. Круглые тела. Построение треугольника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Отношения и  проценты </w:t>
      </w:r>
    </w:p>
    <w:p w:rsidR="00877E3F" w:rsidRPr="00B602C5" w:rsidRDefault="00877E3F" w:rsidP="00877E3F">
      <w:pPr>
        <w:jc w:val="both"/>
      </w:pPr>
      <w:r w:rsidRPr="00B602C5">
        <w:t xml:space="preserve"> Отношение. Деление в данном отношении. Проценты. Основные задачи на проценты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Симметрия </w:t>
      </w:r>
    </w:p>
    <w:p w:rsidR="00877E3F" w:rsidRPr="00B602C5" w:rsidRDefault="00877E3F" w:rsidP="00877E3F">
      <w:pPr>
        <w:jc w:val="both"/>
      </w:pPr>
      <w:r w:rsidRPr="00B602C5">
        <w:t>Осевая симметрия. Ось симметрии фигуры.  Построения циркулем и линейкой. Центральная симметрия, Плоскость симметрии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Буквы и формулы </w:t>
      </w:r>
    </w:p>
    <w:p w:rsidR="00877E3F" w:rsidRPr="00B602C5" w:rsidRDefault="00877E3F" w:rsidP="00877E3F">
      <w:pPr>
        <w:jc w:val="both"/>
      </w:pPr>
      <w:r w:rsidRPr="00B602C5">
        <w:t>Применение букв для записи математических выражений и предложений. Формулы. Вычисление по формулам. Длина окружности и площадь круга. Корень уравнения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Целые числа </w:t>
      </w:r>
    </w:p>
    <w:p w:rsidR="00877E3F" w:rsidRPr="00B602C5" w:rsidRDefault="00877E3F" w:rsidP="00877E3F">
      <w:pPr>
        <w:jc w:val="both"/>
      </w:pPr>
      <w:r w:rsidRPr="00B602C5">
        <w:t xml:space="preserve">Целые числа. Сравнение целых чисел. Арифметические действия с целыми числами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Комбинаторика. Случайные события </w:t>
      </w:r>
    </w:p>
    <w:p w:rsidR="00877E3F" w:rsidRPr="00B602C5" w:rsidRDefault="00877E3F" w:rsidP="00877E3F">
      <w:pPr>
        <w:jc w:val="both"/>
      </w:pPr>
      <w:r w:rsidRPr="00B602C5">
        <w:t xml:space="preserve">Решение комбинаторных задач. Применение правила умножения в комбинаторике. Эксперименты со случайными исходами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Рациональные числа </w:t>
      </w:r>
    </w:p>
    <w:p w:rsidR="00877E3F" w:rsidRPr="00B602C5" w:rsidRDefault="00877E3F" w:rsidP="00877E3F">
      <w:pPr>
        <w:jc w:val="both"/>
      </w:pPr>
      <w:r w:rsidRPr="00B602C5">
        <w:t xml:space="preserve">Рациональные числа. Противоположные числа. Модуль числа. Сравнение чисел. Изображение чисел точками на </w:t>
      </w:r>
      <w:proofErr w:type="gramStart"/>
      <w:r w:rsidRPr="00B602C5">
        <w:t>прямой</w:t>
      </w:r>
      <w:proofErr w:type="gramEnd"/>
      <w:r w:rsidRPr="00B602C5">
        <w:t>. Арифметические действия над рациональными числами. Свойства арифметических действий. Решение арифметических задач. Прямоугольная система координат на плоскости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Многоугольники и многогранники</w:t>
      </w:r>
    </w:p>
    <w:p w:rsidR="00877E3F" w:rsidRPr="00B602C5" w:rsidRDefault="00877E3F" w:rsidP="00877E3F">
      <w:pPr>
        <w:jc w:val="both"/>
      </w:pPr>
      <w:r w:rsidRPr="00B602C5">
        <w:t>Сумма углов треугольника. Параллелограмм. Правильные многоугольники. Площади. Призма</w:t>
      </w:r>
    </w:p>
    <w:p w:rsidR="00877E3F" w:rsidRPr="00B602C5" w:rsidRDefault="00877E3F" w:rsidP="00877E3F">
      <w:pPr>
        <w:rPr>
          <w:b/>
          <w:spacing w:val="43"/>
        </w:rPr>
      </w:pPr>
      <w:r w:rsidRPr="00B602C5">
        <w:rPr>
          <w:b/>
          <w:spacing w:val="43"/>
        </w:rPr>
        <w:t>Повторение</w:t>
      </w:r>
    </w:p>
    <w:p w:rsidR="00877E3F" w:rsidRPr="00B602C5" w:rsidRDefault="00877E3F" w:rsidP="00877E3F">
      <w:pPr>
        <w:ind w:firstLine="709"/>
        <w:jc w:val="center"/>
        <w:rPr>
          <w:rFonts w:eastAsia="Calibri"/>
          <w:lang w:eastAsia="en-US"/>
        </w:rPr>
      </w:pPr>
    </w:p>
    <w:p w:rsidR="00877E3F" w:rsidRPr="00B602C5" w:rsidRDefault="00877E3F" w:rsidP="00877E3F">
      <w:pPr>
        <w:rPr>
          <w:b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lastRenderedPageBreak/>
        <w:t>Алгебра  7 класс</w:t>
      </w:r>
    </w:p>
    <w:p w:rsidR="003A5576" w:rsidRPr="00B602C5" w:rsidRDefault="003A5576" w:rsidP="003A5576">
      <w:pPr>
        <w:rPr>
          <w:b/>
          <w:szCs w:val="28"/>
        </w:rPr>
      </w:pPr>
    </w:p>
    <w:p w:rsidR="00AE782D" w:rsidRPr="00B602C5" w:rsidRDefault="00AE782D" w:rsidP="003A5576">
      <w:pPr>
        <w:rPr>
          <w:b/>
          <w:szCs w:val="28"/>
        </w:rPr>
      </w:pPr>
      <w:r w:rsidRPr="00B602C5">
        <w:rPr>
          <w:b/>
          <w:szCs w:val="28"/>
        </w:rPr>
        <w:t>Числа</w:t>
      </w: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Рациональные числа</w:t>
      </w:r>
    </w:p>
    <w:p w:rsidR="00AE782D" w:rsidRPr="00B602C5" w:rsidRDefault="00AE782D" w:rsidP="00AE782D">
      <w:pPr>
        <w:jc w:val="both"/>
        <w:rPr>
          <w:i/>
          <w:szCs w:val="28"/>
        </w:rPr>
      </w:pPr>
      <w:r w:rsidRPr="00B602C5">
        <w:rPr>
          <w:szCs w:val="28"/>
        </w:rPr>
        <w:t xml:space="preserve">Множество рациональных чисел. Сравнение рациональных чисел. Действия </w:t>
      </w:r>
      <w:proofErr w:type="spellStart"/>
      <w:r w:rsidRPr="00B602C5">
        <w:rPr>
          <w:szCs w:val="28"/>
        </w:rPr>
        <w:t>срациональными</w:t>
      </w:r>
      <w:proofErr w:type="spellEnd"/>
      <w:r w:rsidRPr="00B602C5">
        <w:rPr>
          <w:szCs w:val="28"/>
        </w:rPr>
        <w:t xml:space="preserve"> числами. </w:t>
      </w:r>
      <w:r w:rsidRPr="00B602C5">
        <w:rPr>
          <w:i/>
          <w:szCs w:val="28"/>
        </w:rPr>
        <w:t xml:space="preserve">Представление рационального числа десятичной дробью. </w:t>
      </w:r>
    </w:p>
    <w:p w:rsidR="00AE782D" w:rsidRPr="00B602C5" w:rsidRDefault="00AE782D" w:rsidP="00AE782D">
      <w:pPr>
        <w:jc w:val="both"/>
        <w:rPr>
          <w:szCs w:val="28"/>
        </w:rPr>
      </w:pPr>
      <w:r w:rsidRPr="00B602C5">
        <w:rPr>
          <w:szCs w:val="28"/>
        </w:rPr>
        <w:t>Тождественные преобразования. Числовые и буквенные выражения. Выражение с переменной. Значение выражения. Подстановка выражений вместо переменных. Целые выражения.</w:t>
      </w:r>
    </w:p>
    <w:p w:rsidR="00AE782D" w:rsidRPr="00B602C5" w:rsidRDefault="00AE782D" w:rsidP="00AE782D">
      <w:pPr>
        <w:jc w:val="both"/>
        <w:rPr>
          <w:szCs w:val="28"/>
        </w:rPr>
      </w:pPr>
      <w:r w:rsidRPr="00B602C5">
        <w:rPr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AE782D" w:rsidRPr="00B602C5" w:rsidRDefault="00AE782D" w:rsidP="00AE782D">
      <w:pPr>
        <w:jc w:val="both"/>
        <w:rPr>
          <w:i/>
          <w:szCs w:val="28"/>
        </w:rPr>
      </w:pPr>
      <w:r w:rsidRPr="00B602C5">
        <w:rPr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</w:t>
      </w:r>
      <w:proofErr w:type="spellStart"/>
      <w:r w:rsidRPr="00B602C5">
        <w:rPr>
          <w:szCs w:val="28"/>
        </w:rPr>
        <w:t>разности</w:t>
      </w:r>
      <w:proofErr w:type="gramStart"/>
      <w:r w:rsidRPr="00B602C5">
        <w:rPr>
          <w:szCs w:val="28"/>
        </w:rPr>
        <w:t>.Р</w:t>
      </w:r>
      <w:proofErr w:type="gramEnd"/>
      <w:r w:rsidRPr="00B602C5">
        <w:rPr>
          <w:szCs w:val="28"/>
        </w:rPr>
        <w:t>азложение</w:t>
      </w:r>
      <w:proofErr w:type="spellEnd"/>
      <w:r w:rsidRPr="00B602C5">
        <w:rPr>
          <w:szCs w:val="28"/>
        </w:rPr>
        <w:t xml:space="preserve"> многочлена на множители: вынесение общего множителя за скобки, </w:t>
      </w:r>
      <w:r w:rsidRPr="00B602C5">
        <w:rPr>
          <w:i/>
          <w:szCs w:val="28"/>
        </w:rPr>
        <w:t xml:space="preserve">группировка, применение формул сокращённого умножения.  </w:t>
      </w:r>
    </w:p>
    <w:p w:rsidR="00AE782D" w:rsidRPr="00B602C5" w:rsidRDefault="00AE782D" w:rsidP="00AE782D">
      <w:pPr>
        <w:rPr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Уравнения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Числовое равенство. Свойства числовых равенств. Равенство с переменной. Уравнения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Понятие уравнения и корня уравнения. Представление о равносильности уравнений. </w:t>
      </w:r>
      <w:r w:rsidRPr="00B602C5">
        <w:rPr>
          <w:i/>
          <w:szCs w:val="28"/>
        </w:rPr>
        <w:t>Область определения уравнения (область допустимых значений переменной).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Линейное уравнение и его </w:t>
      </w:r>
      <w:proofErr w:type="spellStart"/>
      <w:r w:rsidRPr="00B602C5">
        <w:rPr>
          <w:szCs w:val="28"/>
        </w:rPr>
        <w:t>корниРешение</w:t>
      </w:r>
      <w:proofErr w:type="spellEnd"/>
      <w:r w:rsidRPr="00B602C5">
        <w:rPr>
          <w:szCs w:val="28"/>
        </w:rPr>
        <w:t xml:space="preserve"> линейных уравнений. </w:t>
      </w:r>
      <w:r w:rsidRPr="00B602C5">
        <w:rPr>
          <w:i/>
          <w:szCs w:val="28"/>
        </w:rPr>
        <w:t xml:space="preserve">Линейное уравнение с параметром. Количество корней линейного уравнения. Решение линейных уравнений с параметром. </w:t>
      </w:r>
    </w:p>
    <w:p w:rsidR="00AE782D" w:rsidRPr="00B602C5" w:rsidRDefault="00AE782D" w:rsidP="00AE782D">
      <w:pPr>
        <w:rPr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Системы уравнений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Уравнение с двумя переменными. Линейное уравнение с двумя переменными. </w:t>
      </w:r>
      <w:r w:rsidRPr="00B602C5">
        <w:rPr>
          <w:i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Понятие системы уравнений. Решение системы уравнений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i/>
          <w:szCs w:val="28"/>
        </w:rPr>
        <w:t>Системы линейных уравнений с параметром.</w:t>
      </w:r>
    </w:p>
    <w:p w:rsidR="00AE782D" w:rsidRPr="00B602C5" w:rsidRDefault="00AE782D" w:rsidP="00AE782D">
      <w:pPr>
        <w:rPr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Функции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Понятие функции. Декартовы координаты на плоскости. Формирование представлений о </w:t>
      </w:r>
      <w:proofErr w:type="spellStart"/>
      <w:r w:rsidRPr="00B602C5">
        <w:rPr>
          <w:szCs w:val="28"/>
        </w:rPr>
        <w:t>метапредметном</w:t>
      </w:r>
      <w:proofErr w:type="spellEnd"/>
      <w:r w:rsidRPr="00B602C5">
        <w:rPr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Линейная функция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602C5">
        <w:rPr>
          <w:i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AE782D" w:rsidRPr="00B602C5" w:rsidRDefault="00AE782D" w:rsidP="00AE782D">
      <w:pPr>
        <w:rPr>
          <w:b/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Решение текстовых задач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Задачи на все арифметические действия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Решение текстовых задач арифметическим способом. Использование таблиц, схем,  чертежей, других сре</w:t>
      </w:r>
      <w:proofErr w:type="gramStart"/>
      <w:r w:rsidRPr="00B602C5">
        <w:rPr>
          <w:szCs w:val="28"/>
        </w:rPr>
        <w:t>дств пр</w:t>
      </w:r>
      <w:proofErr w:type="gramEnd"/>
      <w:r w:rsidRPr="00B602C5">
        <w:rPr>
          <w:szCs w:val="28"/>
        </w:rPr>
        <w:t>едставления данных при решении задачи. Задачи на движение, работу и покупки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Задачи на части, доли, проценты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lastRenderedPageBreak/>
        <w:t>Логические задачи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>Решение логических задач</w:t>
      </w:r>
      <w:r w:rsidRPr="00B602C5">
        <w:rPr>
          <w:i/>
          <w:szCs w:val="28"/>
        </w:rPr>
        <w:t xml:space="preserve">. Решение логических задач с помощью графов, таблиц. 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Основные методы решения текстовых задач: арифметический, алгебраический, перебор вариантов. </w:t>
      </w:r>
      <w:r w:rsidRPr="00B602C5">
        <w:rPr>
          <w:i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AE782D" w:rsidRPr="00B602C5" w:rsidRDefault="00AE782D" w:rsidP="00AE782D">
      <w:pPr>
        <w:pBdr>
          <w:right w:val="single" w:sz="4" w:space="4" w:color="auto"/>
        </w:pBdr>
        <w:rPr>
          <w:szCs w:val="28"/>
        </w:rPr>
      </w:pPr>
      <w:r w:rsidRPr="00B602C5">
        <w:rPr>
          <w:szCs w:val="28"/>
        </w:rPr>
        <w:t>Статистика и теория вероятностей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Статистика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Описательные статистические показатели числовых наборов: среднее арифметическое, </w:t>
      </w:r>
      <w:r w:rsidRPr="00B602C5">
        <w:rPr>
          <w:i/>
          <w:szCs w:val="28"/>
        </w:rPr>
        <w:t>медиана</w:t>
      </w:r>
      <w:r w:rsidRPr="00B602C5">
        <w:rPr>
          <w:szCs w:val="28"/>
        </w:rPr>
        <w:t xml:space="preserve">, наибольшее и наименьшее значения. Меры рассеивания: размах, </w:t>
      </w:r>
      <w:r w:rsidRPr="00B602C5">
        <w:rPr>
          <w:i/>
          <w:szCs w:val="28"/>
        </w:rPr>
        <w:t xml:space="preserve">дисперсия и стандартное отклонение. </w:t>
      </w:r>
    </w:p>
    <w:p w:rsidR="00AE782D" w:rsidRPr="00B602C5" w:rsidRDefault="00AE782D" w:rsidP="00AE782D">
      <w:pPr>
        <w:rPr>
          <w:i/>
        </w:rPr>
      </w:pPr>
    </w:p>
    <w:p w:rsidR="003C5FAC" w:rsidRPr="00B602C5" w:rsidRDefault="003C5FAC" w:rsidP="00EF7569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t>Алгебра 8 класс</w:t>
      </w:r>
    </w:p>
    <w:p w:rsidR="003A5576" w:rsidRPr="00B602C5" w:rsidRDefault="003A5576" w:rsidP="003A5576">
      <w:pPr>
        <w:ind w:firstLine="709"/>
        <w:jc w:val="center"/>
        <w:rPr>
          <w:b/>
          <w:u w:val="single"/>
        </w:rPr>
      </w:pP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Рациональные дроби. </w:t>
      </w:r>
      <w:r w:rsidRPr="00B602C5">
        <w:t>Рациональная дробь. Основ</w:t>
      </w:r>
      <w:r w:rsidRPr="00B602C5">
        <w:softHyphen/>
        <w:t>ное свойство дроби, сокращение дробей. Тождествен</w:t>
      </w:r>
      <w:r w:rsidRPr="00B602C5">
        <w:softHyphen/>
        <w:t>ные преобразования рациональных выражений. Функ</w:t>
      </w:r>
      <w:r w:rsidRPr="00B602C5">
        <w:softHyphen/>
        <w:t xml:space="preserve">ция </w:t>
      </w:r>
      <w:r w:rsidRPr="00B602C5">
        <w:rPr>
          <w:rStyle w:val="1pt"/>
          <w:rFonts w:eastAsia="Courier New"/>
          <w:sz w:val="24"/>
          <w:szCs w:val="24"/>
        </w:rPr>
        <w:t xml:space="preserve">у = </w:t>
      </w:r>
      <w:r w:rsidRPr="00B602C5">
        <w:rPr>
          <w:rStyle w:val="1pt"/>
          <w:rFonts w:eastAsia="Courier New"/>
          <w:sz w:val="24"/>
          <w:szCs w:val="24"/>
          <w:lang w:val="en-US"/>
        </w:rPr>
        <w:t>k</w:t>
      </w:r>
      <w:r w:rsidRPr="00B602C5">
        <w:rPr>
          <w:rStyle w:val="1pt"/>
          <w:rFonts w:eastAsia="Courier New"/>
          <w:sz w:val="24"/>
          <w:szCs w:val="24"/>
        </w:rPr>
        <w:t>/</w:t>
      </w:r>
      <w:r w:rsidRPr="00B602C5">
        <w:rPr>
          <w:rStyle w:val="1pt"/>
          <w:rFonts w:eastAsia="Courier New"/>
          <w:sz w:val="24"/>
          <w:szCs w:val="24"/>
          <w:lang w:val="en-US"/>
        </w:rPr>
        <w:t>x</w:t>
      </w:r>
      <w:r w:rsidRPr="00B602C5">
        <w:t xml:space="preserve"> и ее график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Квадратные корни. </w:t>
      </w:r>
      <w:r w:rsidRPr="00B602C5">
        <w:t>Понятие об иррациональных числах. Общие сведения о действительных числах. Ква</w:t>
      </w:r>
      <w:r w:rsidRPr="00B602C5">
        <w:softHyphen/>
        <w:t>дратный корень. Понятие о нахождении приближенно</w:t>
      </w:r>
      <w:r w:rsidRPr="00B602C5">
        <w:softHyphen/>
        <w:t>го значения квадратного корня. Свойства квадратных корней. Преобразования выражений, содержащих ква</w:t>
      </w:r>
      <w:r w:rsidRPr="00B602C5">
        <w:softHyphen/>
        <w:t xml:space="preserve">дратные корни. Функция </w:t>
      </w:r>
      <w:r w:rsidRPr="00B602C5">
        <w:rPr>
          <w:rStyle w:val="1pt"/>
          <w:rFonts w:eastAsia="Courier New"/>
          <w:sz w:val="24"/>
          <w:szCs w:val="24"/>
        </w:rPr>
        <w:t xml:space="preserve">у = </w:t>
      </w:r>
      <w:proofErr w:type="spellStart"/>
      <w:r w:rsidRPr="00B602C5">
        <w:rPr>
          <w:rStyle w:val="1pt"/>
          <w:rFonts w:eastAsia="Courier New"/>
          <w:sz w:val="24"/>
          <w:szCs w:val="24"/>
          <w:lang w:bidi="en-US"/>
        </w:rPr>
        <w:t>√</w:t>
      </w:r>
      <w:proofErr w:type="spellEnd"/>
      <w:r w:rsidRPr="00B602C5">
        <w:rPr>
          <w:rStyle w:val="1pt"/>
          <w:rFonts w:eastAsia="Courier New"/>
          <w:sz w:val="24"/>
          <w:szCs w:val="24"/>
          <w:lang w:val="en-US" w:bidi="en-US"/>
        </w:rPr>
        <w:t>x</w:t>
      </w:r>
      <w:r w:rsidRPr="00B602C5">
        <w:rPr>
          <w:rStyle w:val="1pt"/>
          <w:rFonts w:eastAsia="Courier New"/>
          <w:sz w:val="24"/>
          <w:szCs w:val="24"/>
          <w:lang w:bidi="en-US"/>
        </w:rPr>
        <w:t>,</w:t>
      </w:r>
      <w:r w:rsidRPr="00B602C5">
        <w:rPr>
          <w:lang w:bidi="en-US"/>
        </w:rPr>
        <w:t xml:space="preserve"> </w:t>
      </w:r>
      <w:r w:rsidRPr="00B602C5">
        <w:t>ее свойства и график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Квадратные уравнения. </w:t>
      </w:r>
      <w:r w:rsidRPr="00B602C5">
        <w:t>Квадратное уравнение. Формула корней квадратного уравнения. Решение ра</w:t>
      </w:r>
      <w:r w:rsidRPr="00B602C5">
        <w:softHyphen/>
        <w:t>циональных уравнений. Решение задач, приводящих к квадратным уравнениям и простейшим рациональ</w:t>
      </w:r>
      <w:r w:rsidRPr="00B602C5">
        <w:softHyphen/>
        <w:t>ным уравнениям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Неравенства. </w:t>
      </w:r>
      <w:r w:rsidRPr="00B602C5">
        <w:t xml:space="preserve">Числовые неравенства и их свойства. </w:t>
      </w:r>
      <w:proofErr w:type="spellStart"/>
      <w:r w:rsidRPr="00B602C5">
        <w:t>Почленное</w:t>
      </w:r>
      <w:proofErr w:type="spellEnd"/>
      <w:r w:rsidRPr="00B602C5">
        <w:t xml:space="preserve"> сложение и умножение числовых нера</w:t>
      </w:r>
      <w:r w:rsidRPr="00B602C5">
        <w:softHyphen/>
        <w:t>венств. Погрешность и точность приближения. Ли</w:t>
      </w:r>
      <w:r w:rsidRPr="00B602C5">
        <w:softHyphen/>
        <w:t>нейные неравенства с одной переменной и их системы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Степень с целым показателем. </w:t>
      </w:r>
      <w:r w:rsidRPr="00B602C5">
        <w:t>Степень с целым по</w:t>
      </w:r>
      <w:r w:rsidRPr="00B602C5">
        <w:softHyphen/>
        <w:t>казателем и ее свойства. Стандартный вид числа. При</w:t>
      </w:r>
      <w:r w:rsidRPr="00B602C5">
        <w:softHyphen/>
        <w:t>ближенные вычисления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Элементы статистики. </w:t>
      </w:r>
      <w:r w:rsidRPr="00B602C5">
        <w:t>Сбор и группировка стати</w:t>
      </w:r>
      <w:r w:rsidRPr="00B602C5">
        <w:softHyphen/>
        <w:t>стических данных. Наглядное представление статисти</w:t>
      </w:r>
      <w:r w:rsidRPr="00B602C5">
        <w:softHyphen/>
        <w:t>ческой информации.</w:t>
      </w:r>
    </w:p>
    <w:p w:rsidR="00AE782D" w:rsidRPr="00B602C5" w:rsidRDefault="00AE782D" w:rsidP="00AE782D">
      <w:pPr>
        <w:ind w:firstLine="709"/>
        <w:jc w:val="both"/>
        <w:rPr>
          <w:b/>
        </w:rPr>
      </w:pPr>
      <w:r w:rsidRPr="00B602C5">
        <w:rPr>
          <w:b/>
        </w:rPr>
        <w:t>Обобщающее повторение.</w:t>
      </w:r>
    </w:p>
    <w:p w:rsidR="003A5576" w:rsidRPr="00B602C5" w:rsidRDefault="003A5576" w:rsidP="003A5576">
      <w:pPr>
        <w:rPr>
          <w:b/>
          <w:bCs/>
          <w:color w:val="000000"/>
        </w:rPr>
      </w:pPr>
      <w:r w:rsidRPr="00B602C5">
        <w:rPr>
          <w:b/>
          <w:bCs/>
          <w:color w:val="000000"/>
        </w:rPr>
        <w:t xml:space="preserve">                                                                           </w:t>
      </w:r>
    </w:p>
    <w:p w:rsidR="003A5576" w:rsidRPr="00B602C5" w:rsidRDefault="003A5576" w:rsidP="003A5576">
      <w:pPr>
        <w:rPr>
          <w:b/>
          <w:bCs/>
          <w:color w:val="000000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t xml:space="preserve">Алгебра </w:t>
      </w:r>
      <w:r w:rsidR="00AE782D" w:rsidRPr="00B602C5">
        <w:rPr>
          <w:b/>
          <w:szCs w:val="28"/>
          <w:u w:val="single"/>
        </w:rPr>
        <w:t>9</w:t>
      </w:r>
      <w:r w:rsidRPr="00B602C5">
        <w:rPr>
          <w:b/>
          <w:szCs w:val="28"/>
          <w:u w:val="single"/>
        </w:rPr>
        <w:t xml:space="preserve"> класс</w:t>
      </w:r>
    </w:p>
    <w:p w:rsidR="00AE782D" w:rsidRPr="00B602C5" w:rsidRDefault="00AE782D" w:rsidP="00DA6BE7">
      <w:pPr>
        <w:rPr>
          <w:b/>
          <w:szCs w:val="28"/>
          <w:u w:val="single"/>
        </w:rPr>
      </w:pP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20" w:name="bookmark50"/>
      <w:r w:rsidRPr="00B602C5">
        <w:t xml:space="preserve">          Квадратичная функция</w:t>
      </w:r>
      <w:bookmarkEnd w:id="20"/>
    </w:p>
    <w:p w:rsidR="007B2F20" w:rsidRPr="00B602C5" w:rsidRDefault="007B2F20" w:rsidP="007B2F20">
      <w:pPr>
        <w:pStyle w:val="23"/>
        <w:shd w:val="clear" w:color="auto" w:fill="auto"/>
        <w:spacing w:before="0" w:after="243"/>
        <w:ind w:firstLine="0"/>
      </w:pPr>
      <w:r w:rsidRPr="00B602C5">
        <w:t xml:space="preserve">Функция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</w:t>
      </w:r>
      <w:r w:rsidRPr="00B602C5">
        <w:rPr>
          <w:rStyle w:val="25"/>
          <w:rFonts w:eastAsia="Calibri"/>
        </w:rPr>
        <w:t>у=ах</w:t>
      </w:r>
      <w:proofErr w:type="gramStart"/>
      <w:r w:rsidRPr="00B602C5">
        <w:rPr>
          <w:rStyle w:val="25"/>
          <w:rFonts w:eastAsia="Calibri"/>
          <w:vertAlign w:val="superscript"/>
        </w:rPr>
        <w:t>2</w:t>
      </w:r>
      <w:proofErr w:type="gramEnd"/>
      <w:r w:rsidRPr="00B602C5">
        <w:rPr>
          <w:rStyle w:val="25"/>
          <w:rFonts w:eastAsia="Calibri"/>
        </w:rPr>
        <w:t xml:space="preserve"> + </w:t>
      </w:r>
      <w:proofErr w:type="spellStart"/>
      <w:r w:rsidRPr="00B602C5">
        <w:rPr>
          <w:rStyle w:val="25"/>
          <w:rFonts w:eastAsia="Calibri"/>
        </w:rPr>
        <w:t>Ьх</w:t>
      </w:r>
      <w:proofErr w:type="spellEnd"/>
      <w:r w:rsidRPr="00B602C5">
        <w:rPr>
          <w:rStyle w:val="25"/>
          <w:rFonts w:eastAsia="Calibri"/>
        </w:rPr>
        <w:t xml:space="preserve"> + с,</w:t>
      </w:r>
      <w:r w:rsidRPr="00B602C5">
        <w:t xml:space="preserve"> её свойства, график. Степенная функция</w:t>
      </w:r>
    </w:p>
    <w:p w:rsidR="007B2F20" w:rsidRPr="00B602C5" w:rsidRDefault="007B2F20" w:rsidP="007B2F20">
      <w:pPr>
        <w:pStyle w:val="33"/>
        <w:shd w:val="clear" w:color="auto" w:fill="auto"/>
        <w:spacing w:before="0" w:line="270" w:lineRule="exact"/>
        <w:ind w:firstLine="0"/>
        <w:jc w:val="both"/>
      </w:pPr>
      <w:bookmarkStart w:id="21" w:name="bookmark51"/>
      <w:r w:rsidRPr="00B602C5">
        <w:t xml:space="preserve">           Уравнения и неравенства с одной переменной.</w:t>
      </w:r>
      <w:bookmarkEnd w:id="21"/>
    </w:p>
    <w:p w:rsidR="007B2F20" w:rsidRPr="00B602C5" w:rsidRDefault="007B2F20" w:rsidP="007B2F20">
      <w:pPr>
        <w:pStyle w:val="23"/>
        <w:shd w:val="clear" w:color="auto" w:fill="auto"/>
        <w:spacing w:before="0" w:after="237" w:line="270" w:lineRule="exact"/>
        <w:ind w:firstLine="0"/>
      </w:pPr>
      <w:r w:rsidRPr="00B602C5">
        <w:t>Целые уравнения. Дробные рациональные уравнения. Неравенства второй степени с одной переменной. Метод интервалов.</w:t>
      </w: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22" w:name="bookmark52"/>
      <w:r w:rsidRPr="00B602C5">
        <w:t xml:space="preserve">        Уравнения и неравенства с двумя переменными</w:t>
      </w:r>
      <w:bookmarkEnd w:id="22"/>
    </w:p>
    <w:p w:rsidR="007B2F20" w:rsidRPr="00B602C5" w:rsidRDefault="007B2F20" w:rsidP="007B2F20">
      <w:pPr>
        <w:pStyle w:val="23"/>
        <w:shd w:val="clear" w:color="auto" w:fill="auto"/>
        <w:spacing w:before="0" w:after="240"/>
        <w:ind w:firstLine="0"/>
      </w:pPr>
      <w:r w:rsidRPr="00B602C5"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23" w:name="bookmark53"/>
      <w:r w:rsidRPr="00B602C5">
        <w:t xml:space="preserve">       Прогрессии.</w:t>
      </w:r>
      <w:bookmarkEnd w:id="23"/>
    </w:p>
    <w:p w:rsidR="007B2F20" w:rsidRPr="00B602C5" w:rsidRDefault="007B2F20" w:rsidP="007B2F20">
      <w:pPr>
        <w:pStyle w:val="23"/>
        <w:shd w:val="clear" w:color="auto" w:fill="auto"/>
        <w:spacing w:before="0" w:after="243"/>
        <w:ind w:firstLine="0"/>
      </w:pPr>
      <w:r w:rsidRPr="00B602C5">
        <w:t xml:space="preserve">Арифметическая и геометрическая прогрессии. Формулы </w:t>
      </w:r>
      <w:r w:rsidRPr="00B602C5">
        <w:rPr>
          <w:lang w:val="en-US" w:bidi="en-US"/>
        </w:rPr>
        <w:t>n</w:t>
      </w:r>
      <w:r w:rsidRPr="00B602C5">
        <w:t xml:space="preserve">-го члена и суммы </w:t>
      </w:r>
      <w:proofErr w:type="spellStart"/>
      <w:proofErr w:type="gramStart"/>
      <w:r w:rsidRPr="00B602C5">
        <w:t>п</w:t>
      </w:r>
      <w:proofErr w:type="spellEnd"/>
      <w:proofErr w:type="gramEnd"/>
      <w:r w:rsidRPr="00B602C5">
        <w:t xml:space="preserve"> первых членов прогрессии. </w:t>
      </w:r>
      <w:r w:rsidRPr="00B602C5">
        <w:lastRenderedPageBreak/>
        <w:t>Бесконечно убывающая геометрическая прогрессия.</w:t>
      </w:r>
    </w:p>
    <w:p w:rsidR="007B2F20" w:rsidRPr="00B602C5" w:rsidRDefault="007B2F20" w:rsidP="007B2F20">
      <w:pPr>
        <w:pStyle w:val="33"/>
        <w:shd w:val="clear" w:color="auto" w:fill="auto"/>
        <w:spacing w:before="0" w:line="270" w:lineRule="exact"/>
        <w:ind w:firstLine="0"/>
        <w:jc w:val="both"/>
      </w:pPr>
      <w:bookmarkStart w:id="24" w:name="bookmark54"/>
      <w:r w:rsidRPr="00B602C5">
        <w:t>Элементы статистики и теории вероятностей</w:t>
      </w:r>
      <w:bookmarkEnd w:id="24"/>
    </w:p>
    <w:p w:rsidR="000C692F" w:rsidRPr="00B602C5" w:rsidRDefault="007B2F20" w:rsidP="00E84AB9">
      <w:pPr>
        <w:pStyle w:val="23"/>
        <w:shd w:val="clear" w:color="auto" w:fill="auto"/>
        <w:spacing w:before="0" w:line="270" w:lineRule="exact"/>
        <w:ind w:firstLine="0"/>
      </w:pPr>
      <w:r w:rsidRPr="00B602C5">
        <w:t>Комбинаторные задачи. Перестановки, размещения, сочетания. Относительная частота и вероятность случайного события.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A03BD0" w:rsidRPr="00B602C5" w:rsidRDefault="00A03BD0" w:rsidP="00DA6BE7">
      <w:pPr>
        <w:numPr>
          <w:ilvl w:val="1"/>
          <w:numId w:val="0"/>
        </w:numPr>
        <w:rPr>
          <w:b/>
          <w:iCs/>
          <w:u w:val="single"/>
        </w:rPr>
      </w:pPr>
      <w:r w:rsidRPr="00B602C5">
        <w:rPr>
          <w:b/>
          <w:iCs/>
          <w:u w:val="single"/>
        </w:rPr>
        <w:t>Геометрия 7 класс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Геометрические фигуры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</w:rPr>
      </w:pPr>
      <w:r w:rsidRPr="00B602C5">
        <w:rPr>
          <w:rFonts w:eastAsia="Calibri"/>
          <w:b/>
        </w:rPr>
        <w:t>Фигуры в геометрии и в окружающем мире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Геометрическая фигура. Формирование представлений о </w:t>
      </w:r>
      <w:proofErr w:type="spellStart"/>
      <w:r w:rsidRPr="00B602C5">
        <w:rPr>
          <w:rFonts w:eastAsia="Calibri"/>
        </w:rPr>
        <w:t>метапредметном</w:t>
      </w:r>
      <w:proofErr w:type="spellEnd"/>
      <w:r w:rsidRPr="00B602C5">
        <w:rPr>
          <w:rFonts w:eastAsia="Calibri"/>
        </w:rPr>
        <w:t xml:space="preserve"> понятии «фигура». 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proofErr w:type="gramStart"/>
      <w:r w:rsidRPr="00B602C5">
        <w:rPr>
          <w:rFonts w:eastAsia="Calibri"/>
        </w:rPr>
        <w:t>Точка, линия, отрезок, прямая, луч, ломаная, плоскость, угол, биссектриса угла и её свойства, виды углов.</w:t>
      </w:r>
      <w:proofErr w:type="gramEnd"/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Отношения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  <w:bCs/>
        </w:rPr>
      </w:pPr>
      <w:r w:rsidRPr="00B602C5">
        <w:rPr>
          <w:rFonts w:eastAsia="Calibri"/>
          <w:b/>
          <w:bCs/>
        </w:rPr>
        <w:t>Равенство фигур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  <w:iCs/>
        </w:rPr>
      </w:pPr>
      <w:r w:rsidRPr="00B602C5">
        <w:rPr>
          <w:rFonts w:eastAsia="Calibri"/>
          <w:bCs/>
        </w:rPr>
        <w:t>С</w:t>
      </w:r>
      <w:r w:rsidRPr="00B602C5">
        <w:rPr>
          <w:rFonts w:eastAsia="Calibri"/>
        </w:rPr>
        <w:t xml:space="preserve">войства равных треугольников. Признаки равенства треугольников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Параллельно</w:t>
      </w:r>
      <w:r w:rsidRPr="00B602C5">
        <w:rPr>
          <w:rFonts w:eastAsia="Calibri"/>
          <w:b/>
          <w:bCs/>
        </w:rPr>
        <w:softHyphen/>
        <w:t xml:space="preserve">сть </w:t>
      </w:r>
      <w:proofErr w:type="gramStart"/>
      <w:r w:rsidRPr="00B602C5">
        <w:rPr>
          <w:rFonts w:eastAsia="Calibri"/>
          <w:b/>
          <w:bCs/>
        </w:rPr>
        <w:t>прямых</w:t>
      </w:r>
      <w:proofErr w:type="gramEnd"/>
    </w:p>
    <w:p w:rsidR="00A03BD0" w:rsidRPr="00B602C5" w:rsidRDefault="00A03BD0" w:rsidP="00A03BD0">
      <w:pPr>
        <w:ind w:firstLine="709"/>
        <w:jc w:val="both"/>
        <w:rPr>
          <w:rFonts w:eastAsia="Calibri"/>
          <w:i/>
          <w:iCs/>
        </w:rPr>
      </w:pPr>
      <w:r w:rsidRPr="00B602C5">
        <w:rPr>
          <w:rFonts w:eastAsia="Calibri"/>
        </w:rPr>
        <w:t xml:space="preserve">Признаки и свойства </w:t>
      </w:r>
      <w:proofErr w:type="gramStart"/>
      <w:r w:rsidRPr="00B602C5">
        <w:rPr>
          <w:rFonts w:eastAsia="Calibri"/>
        </w:rPr>
        <w:t>параллельных</w:t>
      </w:r>
      <w:proofErr w:type="gramEnd"/>
      <w:r w:rsidRPr="00B602C5">
        <w:rPr>
          <w:rFonts w:eastAsia="Calibri"/>
        </w:rPr>
        <w:t xml:space="preserve"> прямых. </w:t>
      </w:r>
      <w:r w:rsidRPr="00B602C5">
        <w:rPr>
          <w:rFonts w:eastAsia="Calibri"/>
          <w:i/>
        </w:rPr>
        <w:t>Аксиома параллельности Евклида</w:t>
      </w:r>
      <w:r w:rsidRPr="00B602C5">
        <w:rPr>
          <w:rFonts w:eastAsia="Calibri"/>
        </w:rPr>
        <w:t xml:space="preserve">. </w:t>
      </w:r>
      <w:r w:rsidRPr="00B602C5">
        <w:rPr>
          <w:rFonts w:eastAsia="Calibri"/>
          <w:i/>
        </w:rPr>
        <w:t>Теорема Фалеса</w:t>
      </w:r>
      <w:r w:rsidRPr="00B602C5">
        <w:rPr>
          <w:rFonts w:eastAsia="Calibri"/>
        </w:rPr>
        <w:t>.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  <w:bCs/>
        </w:rPr>
      </w:pPr>
      <w:r w:rsidRPr="00B602C5">
        <w:rPr>
          <w:rFonts w:eastAsia="Calibri"/>
          <w:b/>
          <w:bCs/>
        </w:rPr>
        <w:t>Перпендикулярные прямые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Cs/>
        </w:rPr>
        <w:t xml:space="preserve">Прямой угол. Перпендикуляр </w:t>
      </w:r>
      <w:proofErr w:type="gramStart"/>
      <w:r w:rsidRPr="00B602C5">
        <w:rPr>
          <w:rFonts w:eastAsia="Calibri"/>
          <w:bCs/>
        </w:rPr>
        <w:t>к</w:t>
      </w:r>
      <w:proofErr w:type="gramEnd"/>
      <w:r w:rsidRPr="00B602C5">
        <w:rPr>
          <w:rFonts w:eastAsia="Calibri"/>
          <w:bCs/>
        </w:rPr>
        <w:t xml:space="preserve"> прямой. Наклонная, проекция. Серединный перпендикуляр к отрезку. </w:t>
      </w:r>
      <w:r w:rsidRPr="00B602C5">
        <w:rPr>
          <w:rFonts w:eastAsia="Calibri"/>
          <w:i/>
        </w:rPr>
        <w:t>Свойства и признаки перпендикулярности</w:t>
      </w:r>
      <w:r w:rsidRPr="00B602C5">
        <w:rPr>
          <w:rFonts w:eastAsia="Calibri"/>
        </w:rPr>
        <w:t xml:space="preserve">. 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Измерения и вычисл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Величины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Измерения и вычисл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Инструменты для измерений и построений; измерение и вычисление углов, длин (расстояний)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</w:rPr>
        <w:t>Расстоя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Расстояние между точками. Расстояние от точки </w:t>
      </w:r>
      <w:proofErr w:type="gramStart"/>
      <w:r w:rsidRPr="00B602C5">
        <w:rPr>
          <w:rFonts w:eastAsia="Calibri"/>
        </w:rPr>
        <w:t>до</w:t>
      </w:r>
      <w:proofErr w:type="gramEnd"/>
      <w:r w:rsidRPr="00B602C5">
        <w:rPr>
          <w:rFonts w:eastAsia="Calibri"/>
        </w:rPr>
        <w:t xml:space="preserve"> прямой. </w:t>
      </w:r>
      <w:r w:rsidRPr="00B602C5">
        <w:rPr>
          <w:rFonts w:eastAsia="Calibri"/>
          <w:i/>
        </w:rPr>
        <w:t>Расстояние между фигурами</w:t>
      </w:r>
      <w:r w:rsidRPr="00B602C5">
        <w:rPr>
          <w:rFonts w:eastAsia="Calibri"/>
        </w:rPr>
        <w:t xml:space="preserve">. 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Геометрические постро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>Геометрические построения для иллюстрации свойств геометрических фигур.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</w:rPr>
      </w:pPr>
      <w:r w:rsidRPr="00B602C5">
        <w:rPr>
          <w:rFonts w:eastAsia="Calibri"/>
        </w:rPr>
        <w:t xml:space="preserve">Инструменты для построений: циркуль, линейка, угольник. </w:t>
      </w:r>
      <w:r w:rsidRPr="00B602C5">
        <w:rPr>
          <w:rFonts w:eastAsia="Calibri"/>
          <w:i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B602C5">
        <w:rPr>
          <w:rFonts w:eastAsia="Calibri"/>
          <w:i/>
        </w:rPr>
        <w:t>данному</w:t>
      </w:r>
      <w:proofErr w:type="gramEnd"/>
      <w:r w:rsidRPr="00B602C5">
        <w:rPr>
          <w:rFonts w:eastAsia="Calibri"/>
          <w:i/>
        </w:rPr>
        <w:t xml:space="preserve">, 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</w:rPr>
      </w:pPr>
      <w:r w:rsidRPr="00B602C5">
        <w:rPr>
          <w:rFonts w:eastAsia="Calibri"/>
          <w:i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E84AB9" w:rsidRPr="00B602C5" w:rsidRDefault="00E84AB9" w:rsidP="00DA6BE7">
      <w:pPr>
        <w:numPr>
          <w:ilvl w:val="1"/>
          <w:numId w:val="0"/>
        </w:numPr>
        <w:ind w:firstLine="709"/>
        <w:rPr>
          <w:b/>
          <w:iCs/>
          <w:u w:val="single"/>
        </w:rPr>
      </w:pPr>
      <w:r w:rsidRPr="00B602C5">
        <w:rPr>
          <w:b/>
          <w:iCs/>
          <w:u w:val="single"/>
        </w:rPr>
        <w:t>Геометрия 8 класс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 xml:space="preserve">Четырехугольники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Многоугольник, выпуклый 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                                                                                </w:t>
      </w:r>
      <w:r w:rsidRPr="00B602C5">
        <w:rPr>
          <w:b/>
          <w:bCs/>
          <w:color w:val="000000"/>
          <w:lang w:bidi="ru-RU"/>
        </w:rPr>
        <w:lastRenderedPageBreak/>
        <w:t xml:space="preserve">Площадь                  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Понятие площади многоугольника. Площади прямоугольника, параллелограмма, треугольника, трапеции. Теорема Пифагора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                       Подобные треугольники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ника. Решение прямоугольных треугольников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Окружность           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</w:r>
    </w:p>
    <w:p w:rsidR="00E84AB9" w:rsidRPr="00B602C5" w:rsidRDefault="00E84AB9" w:rsidP="00DA6BE7">
      <w:pPr>
        <w:spacing w:after="200" w:line="276" w:lineRule="auto"/>
        <w:rPr>
          <w:b/>
          <w:bCs/>
          <w:color w:val="000000"/>
          <w:u w:val="single"/>
          <w:lang w:bidi="ru-RU"/>
        </w:rPr>
      </w:pPr>
      <w:r w:rsidRPr="00B602C5">
        <w:rPr>
          <w:b/>
          <w:bCs/>
          <w:color w:val="000000"/>
          <w:u w:val="single"/>
          <w:lang w:bidi="ru-RU"/>
        </w:rPr>
        <w:t>Геометрия 9 класс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Векторы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Вектор. Модуль вектора. Коллинеарные векторы. Равенство векторов. Сложение и вычитание векторов. Умножение вектора на число. Средняя линия трапеции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Метод координат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 xml:space="preserve">Координаты вектора. Координаты середины отрезка. Длина вектора. Расстояние между точками. Уравнение </w:t>
      </w:r>
      <w:proofErr w:type="gramStart"/>
      <w:r w:rsidRPr="00B602C5">
        <w:rPr>
          <w:bCs/>
          <w:color w:val="000000"/>
          <w:lang w:bidi="ru-RU"/>
        </w:rPr>
        <w:t>прямой</w:t>
      </w:r>
      <w:proofErr w:type="gramEnd"/>
      <w:r w:rsidRPr="00B602C5">
        <w:rPr>
          <w:bCs/>
          <w:color w:val="000000"/>
          <w:lang w:bidi="ru-RU"/>
        </w:rPr>
        <w:t>. Уравнение окружности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 xml:space="preserve">Соотношения </w:t>
      </w:r>
      <w:proofErr w:type="gramStart"/>
      <w:r w:rsidRPr="00B602C5">
        <w:rPr>
          <w:b/>
          <w:bCs/>
          <w:color w:val="000000"/>
          <w:lang w:bidi="ru-RU"/>
        </w:rPr>
        <w:t>между</w:t>
      </w:r>
      <w:proofErr w:type="gramEnd"/>
      <w:r w:rsidRPr="00B602C5">
        <w:rPr>
          <w:b/>
          <w:bCs/>
          <w:color w:val="000000"/>
          <w:lang w:bidi="ru-RU"/>
        </w:rPr>
        <w:t xml:space="preserve"> </w:t>
      </w:r>
      <w:proofErr w:type="gramStart"/>
      <w:r w:rsidRPr="00B602C5">
        <w:rPr>
          <w:b/>
          <w:bCs/>
          <w:color w:val="000000"/>
          <w:lang w:bidi="ru-RU"/>
        </w:rPr>
        <w:t>сторонам</w:t>
      </w:r>
      <w:proofErr w:type="gramEnd"/>
      <w:r w:rsidRPr="00B602C5">
        <w:rPr>
          <w:b/>
          <w:bCs/>
          <w:color w:val="000000"/>
          <w:lang w:bidi="ru-RU"/>
        </w:rPr>
        <w:t xml:space="preserve"> и углами треугольника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Синус, косинус, тангенс угла. Основное тригонометрическое тождество. Формула площади треугольника. Теорема синусов. Теорема косинусов. Угол между векторами. Скалярное произведение векторов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Длина окружности и площадь круга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 xml:space="preserve">Правильный многоугольник. Окружность, описанная около правильного многоугольника. Окружность, вписанная в правильный многоугольник. Формулы для вычисления площади правильного многоугольника, стороны правильного многоугольника, радиуса вписанной окружности. Длина окружности. </w:t>
      </w:r>
      <w:r w:rsidR="000E655D" w:rsidRPr="00B602C5">
        <w:rPr>
          <w:bCs/>
          <w:color w:val="000000"/>
          <w:lang w:bidi="ru-RU"/>
        </w:rPr>
        <w:t>Площадь</w:t>
      </w:r>
      <w:r w:rsidRPr="00B602C5">
        <w:rPr>
          <w:bCs/>
          <w:color w:val="000000"/>
          <w:lang w:bidi="ru-RU"/>
        </w:rPr>
        <w:t xml:space="preserve"> круга. Длина дуги. Площадь кругового сектора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Движение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Движения. Осевая симметрия. Центральная симметрия. Параллельный перенос. Поворот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Начальные сведения из стереометрии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</w:rPr>
      </w:pPr>
      <w:r w:rsidRPr="00B602C5">
        <w:rPr>
          <w:bCs/>
          <w:color w:val="000000"/>
          <w:lang w:bidi="ru-RU"/>
        </w:rPr>
        <w:t>Аксиомы планиметрии.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6B200B" w:rsidRPr="00B602C5" w:rsidRDefault="006B200B" w:rsidP="006B200B">
      <w:pPr>
        <w:spacing w:after="200" w:line="276" w:lineRule="auto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4. Тематическое планирование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Математика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5  класс - 5 часов в неделю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tbl>
      <w:tblPr>
        <w:tblW w:w="11180" w:type="dxa"/>
        <w:tblInd w:w="-817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80"/>
      </w:tblPr>
      <w:tblGrid>
        <w:gridCol w:w="830"/>
        <w:gridCol w:w="5386"/>
        <w:gridCol w:w="853"/>
        <w:gridCol w:w="668"/>
        <w:gridCol w:w="708"/>
        <w:gridCol w:w="709"/>
        <w:gridCol w:w="41"/>
        <w:gridCol w:w="1985"/>
      </w:tblGrid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538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Cs/>
                <w:color w:val="000000"/>
              </w:rPr>
              <w:t>Тема урока</w:t>
            </w:r>
          </w:p>
        </w:tc>
        <w:tc>
          <w:tcPr>
            <w:tcW w:w="1521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1417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Cs/>
                <w:color w:val="000000"/>
              </w:rPr>
              <w:t>Дата</w:t>
            </w: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римечания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538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лан</w:t>
            </w:r>
          </w:p>
          <w:p w:rsidR="0056715C" w:rsidRPr="00B602C5" w:rsidRDefault="0056715C" w:rsidP="0056715C">
            <w:pPr>
              <w:tabs>
                <w:tab w:val="left" w:pos="598"/>
                <w:tab w:val="left" w:pos="1277"/>
              </w:tabs>
              <w:jc w:val="center"/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факт</w:t>
            </w:r>
          </w:p>
          <w:p w:rsidR="0056715C" w:rsidRPr="00B602C5" w:rsidRDefault="0056715C" w:rsidP="0056715C">
            <w:pPr>
              <w:tabs>
                <w:tab w:val="left" w:pos="598"/>
                <w:tab w:val="left" w:pos="1277"/>
              </w:tabs>
              <w:ind w:left="705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ла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факт</w:t>
            </w:r>
          </w:p>
        </w:tc>
        <w:tc>
          <w:tcPr>
            <w:tcW w:w="2026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нтрольные точки</w:t>
            </w:r>
          </w:p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 xml:space="preserve">(К.Т.) </w:t>
            </w: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center" w:pos="5646"/>
                <w:tab w:val="left" w:pos="7170"/>
              </w:tabs>
              <w:rPr>
                <w:b/>
                <w:bCs/>
                <w:i/>
                <w:color w:val="000000"/>
              </w:rPr>
            </w:pPr>
            <w:r w:rsidRPr="00B602C5">
              <w:rPr>
                <w:b/>
                <w:bCs/>
                <w:i/>
                <w:color w:val="000000"/>
              </w:rPr>
              <w:tab/>
              <w:t>1 четверть (45 часов)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-17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и вычитание  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простых уравнений,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 1(стартовая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</w:rPr>
            </w:pPr>
            <w:r w:rsidRPr="00B602C5">
              <w:rPr>
                <w:b/>
              </w:rPr>
              <w:t>К.Т.№1 К.р.№1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Лини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7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Разнообразный мир лини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ая. Части прямо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а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Длина лини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длины линии. Постро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кружность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строение окружност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/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r w:rsidRPr="00B602C5">
              <w:t>К.Т.№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Натуральные числ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.  Десятичная система счисл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  чисел. Четные и нечетные натуральные числ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left" w:pos="405"/>
                <w:tab w:val="center" w:pos="1141"/>
              </w:tabs>
            </w:pPr>
            <w:r w:rsidRPr="00B602C5">
              <w:t>К.Т.№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войные неравенств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Координатная пряма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Построение </w:t>
            </w:r>
            <w:proofErr w:type="gramStart"/>
            <w:r w:rsidRPr="00B602C5">
              <w:rPr>
                <w:color w:val="000000"/>
              </w:rPr>
              <w:t>координатной</w:t>
            </w:r>
            <w:proofErr w:type="gramEnd"/>
            <w:r w:rsidRPr="00B602C5">
              <w:rPr>
                <w:color w:val="000000"/>
              </w:rPr>
              <w:t xml:space="preserve"> прямо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 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кругление натуральных чисел. Правило округл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менение правила округления в решении примеров и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Перебор возможных вариантов.  Построение дерева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 с помощью таблицы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йствия с натуральными числам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25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Сложение натуральных чисел. Компоненты слож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натуральных чисел. Компоненты вычита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и вычитание натуральных чисел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Компоненты умножения и дел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Нахождение неизвестных компоне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Отработка вычислительных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Нахождение значений числовых выражени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3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2 по теме «Натуральные числа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  <w:p w:rsidR="0056715C" w:rsidRPr="00B602C5" w:rsidRDefault="0056715C" w:rsidP="0056715C">
            <w:r w:rsidRPr="00B602C5">
              <w:rPr>
                <w:b/>
              </w:rPr>
              <w:t>К.Т.№9 К.р.2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 Порядок действий в вычислениях. Значение числового выраж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 без скобок. Арифметические действия над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 со скобк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 Нахождение значений числового выраж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. Основание и показатель степени. Степень с натуральным показателе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. Квадрат и куб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t>К.Т.№11 Тест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 в числовых выражениях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Скорость сближения. Скорость удал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 xml:space="preserve">Контрольная работа №3. по теме «Действия с </w:t>
            </w:r>
            <w:r w:rsidRPr="00B602C5">
              <w:rPr>
                <w:b/>
                <w:bCs/>
                <w:i/>
                <w:iCs/>
                <w:color w:val="000000"/>
              </w:rPr>
              <w:lastRenderedPageBreak/>
              <w:t>натуральными числами».  (Итоговая за 1 четверть</w:t>
            </w:r>
            <w:proofErr w:type="gramStart"/>
            <w:r w:rsidRPr="00B602C5">
              <w:rPr>
                <w:b/>
                <w:bCs/>
                <w:i/>
                <w:iCs/>
                <w:color w:val="000000"/>
              </w:rPr>
              <w:t xml:space="preserve"> )</w:t>
            </w:r>
            <w:proofErr w:type="gramEnd"/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12 К.р.3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4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Решение задач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(35 часов)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Движение в противоположных направ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iCs/>
                <w:color w:val="000000"/>
              </w:rPr>
            </w:pPr>
            <w:r w:rsidRPr="00B602C5">
              <w:rPr>
                <w:bCs/>
                <w:iCs/>
                <w:color w:val="000000"/>
              </w:rPr>
              <w:t>4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Движение по реке</w:t>
            </w:r>
            <w:proofErr w:type="gramStart"/>
            <w:r w:rsidRPr="00B602C5">
              <w:rPr>
                <w:color w:val="000000"/>
              </w:rPr>
              <w:t>.</w:t>
            </w:r>
            <w:proofErr w:type="gramEnd"/>
            <w:r w:rsidRPr="00B602C5">
              <w:rPr>
                <w:color w:val="000000"/>
              </w:rPr>
              <w:t xml:space="preserve"> (</w:t>
            </w:r>
            <w:proofErr w:type="gramStart"/>
            <w:r w:rsidRPr="00B602C5">
              <w:rPr>
                <w:color w:val="000000"/>
              </w:rPr>
              <w:t>н</w:t>
            </w:r>
            <w:proofErr w:type="gramEnd"/>
            <w:r w:rsidRPr="00B602C5">
              <w:rPr>
                <w:color w:val="000000"/>
              </w:rPr>
              <w:t>а воде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Использование свойств действий при вычислениях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2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Переместительное свойств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Сочетательное свойств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спределительное свойство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Распределительное свойство. Применение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спределительное свойство. Задачи на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части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части. Расчет смесей, сплав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уравнивание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/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r w:rsidRPr="00B602C5">
              <w:t>К.Т.№ 1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уравнивание. Различные способы реш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5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 №4 по теме  «Использование свойств действий при вычислениях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16 К.р.№4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Многоугольник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7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</w:t>
            </w:r>
          </w:p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иды углов. Их построение и обознач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означение и сравнение угл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. Транспортир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. Работа с транспортир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 и построение угл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ые и многоуголь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ые и многоугольники. Периметр мног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лимость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Делители и кратные. Делимость натуральных </w:t>
            </w:r>
            <w:r w:rsidRPr="00B602C5">
              <w:rPr>
                <w:color w:val="000000"/>
              </w:rPr>
              <w:lastRenderedPageBreak/>
              <w:t>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6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тели и кратные. Метод перебор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тели и кратные. Наибольший общий делител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остые и составные числа. Наименьшее общее кратно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остые и составные числа. Решето Эратосфен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мость суммы и произвед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9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мость суммы и произведения. Признаки делимости на 2. Четные и нечетные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знаки делимости на 5 и 10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знаки делимости на 3 и 9. Разложение натурального числа на простые множител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7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. Неполное частно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. Запись в виде сумм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 №5(итоговая за первое полугодие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21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5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зные арифметические задачи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50 часов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Треугольники и четырехуголь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8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Треугольники и их вид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Треугольники и их виды. Построение и обозначение треугольни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ики. Построение и обозначение четырехугольни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  <w:p w:rsidR="0056715C" w:rsidRPr="00B602C5" w:rsidRDefault="0056715C" w:rsidP="0056715C">
            <w:r w:rsidRPr="00B602C5">
              <w:t>К.Т.№2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ики. Периметр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венство фигур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лощадь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лощадь прямоугольника. Формула площади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Единицы измерения площад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Обыкновенные дроб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</w:pPr>
            <w:r w:rsidRPr="00B602C5">
              <w:rPr>
                <w:bCs/>
              </w:rPr>
              <w:t>20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ол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оли. Изображение дол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 Числитель и знаменатель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 Правильные и неправильные дроб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Обыкновенная дробь. Изображение дробей на </w:t>
            </w:r>
            <w:proofErr w:type="gramStart"/>
            <w:r w:rsidRPr="00B602C5">
              <w:rPr>
                <w:color w:val="000000"/>
              </w:rPr>
              <w:t>координатной</w:t>
            </w:r>
            <w:proofErr w:type="gramEnd"/>
            <w:r w:rsidRPr="00B602C5">
              <w:rPr>
                <w:color w:val="000000"/>
              </w:rPr>
              <w:t xml:space="preserve"> прямо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9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 Приведение дроби к новому знаменателю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 Сокращ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ведение обыкновенных дробей к общему знаменателю. Приемы определения общего знаменателя двух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ведение обыкновенных дробей к общему знаменателю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 дробей с разн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 и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 и дроби. Представление в виде дроби любого натурального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учайные событ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учайные события. Оценивание возможности наступления случайного событ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10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6 по теме «Обыкновенные дроби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29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6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йствия с дробям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3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Сложение обыкновенных 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  <w:p w:rsidR="0056715C" w:rsidRPr="00B602C5" w:rsidRDefault="0056715C" w:rsidP="0056715C"/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. Отработка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Сложение смешанных дробей. </w:t>
            </w:r>
            <w:proofErr w:type="gramStart"/>
            <w:r w:rsidRPr="00B602C5">
              <w:rPr>
                <w:color w:val="000000"/>
              </w:rPr>
              <w:t>Целая</w:t>
            </w:r>
            <w:proofErr w:type="gramEnd"/>
            <w:r w:rsidRPr="00B602C5">
              <w:rPr>
                <w:color w:val="000000"/>
              </w:rPr>
              <w:t xml:space="preserve"> и дробные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  <w:p w:rsidR="0056715C" w:rsidRPr="00B602C5" w:rsidRDefault="0056715C" w:rsidP="0056715C"/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смешанных дробей. Выделение целой части из неправильной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смешанных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1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обыкновенных  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обыкновенных  дробей с разными  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1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 Отработка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 Рационализация вычислени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2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Контрольная работа № 7 по теме «Сложение и вычитание дробных чисел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3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7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Умнож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и на натуральное числ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и на смешанную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 смешанных  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ратные и взаимно обратные дроби. Дел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12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tabs>
                <w:tab w:val="left" w:pos="1080"/>
              </w:tabs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Контрольная работа №8 (итоговая за 3 четверть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5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8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Деление дроби на натуральное </w:t>
            </w:r>
            <w:proofErr w:type="spellStart"/>
            <w:r w:rsidRPr="00B602C5">
              <w:rPr>
                <w:color w:val="000000"/>
              </w:rPr>
              <w:t>число</w:t>
            </w:r>
            <w:proofErr w:type="gramStart"/>
            <w:r w:rsidRPr="00B602C5">
              <w:rPr>
                <w:color w:val="000000"/>
              </w:rPr>
              <w:t>.Д</w:t>
            </w:r>
            <w:proofErr w:type="gramEnd"/>
            <w:r w:rsidRPr="00B602C5">
              <w:rPr>
                <w:color w:val="000000"/>
              </w:rPr>
              <w:t>еление</w:t>
            </w:r>
            <w:proofErr w:type="spellEnd"/>
            <w:r w:rsidRPr="00B602C5">
              <w:rPr>
                <w:color w:val="000000"/>
              </w:rPr>
              <w:t xml:space="preserve"> дроби на смешанную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left" w:pos="5625"/>
              </w:tabs>
              <w:rPr>
                <w:b/>
                <w:i/>
              </w:rPr>
            </w:pPr>
            <w:r w:rsidRPr="00B602C5">
              <w:tab/>
            </w:r>
            <w:r w:rsidRPr="00B602C5">
              <w:rPr>
                <w:b/>
                <w:i/>
              </w:rPr>
              <w:t>4 четверть 50 часов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дробных 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значений выражений содержащих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части целог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текстовых задач на нахождение части целог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целого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текстовых задач на нахождение целого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части целого и целого по его части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совместную работу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совместную работу.</w:t>
            </w:r>
          </w:p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совместную работу и на движ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4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Контрольная работа №9 по теме «Действия с дробями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8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9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Многогранник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8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Геометрические тела и их изобра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верхность геометрического тела. Многогран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ый параллелепипед. Куб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4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Единицы объем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9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ъем параллелепипе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сление объема параллелепипе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ирами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звертки. Развертка куба и параллелепипеда. Развертка пирамид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Таблицы и диаграммы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8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Чтение таблиц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оставление таблиц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иаграммы и  таблиц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Чтение диаграм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t>К.Т.№4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строение диаграм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Виды опрос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Обработка  и оформление результатов опрос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Практику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22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tabs>
                <w:tab w:val="left" w:pos="1245"/>
              </w:tabs>
              <w:rPr>
                <w:color w:val="000000"/>
              </w:rPr>
            </w:pPr>
            <w:r w:rsidRPr="00B602C5">
              <w:rPr>
                <w:color w:val="000000"/>
              </w:rPr>
              <w:t>Действия с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tabs>
                <w:tab w:val="left" w:pos="1260"/>
              </w:tabs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41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4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уравнив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нахождение части от числа и числа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 перебором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</w:t>
            </w:r>
            <w:r w:rsidRPr="00B602C5">
              <w:rPr>
                <w:b/>
                <w:bCs/>
                <w:color w:val="000000"/>
              </w:rPr>
              <w:t>Итоговая контрольная работа №10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43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10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lastRenderedPageBreak/>
              <w:t>17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8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</w:tbl>
    <w:p w:rsidR="0056715C" w:rsidRPr="00B602C5" w:rsidRDefault="0056715C" w:rsidP="0056715C">
      <w:pPr>
        <w:autoSpaceDE w:val="0"/>
        <w:autoSpaceDN w:val="0"/>
        <w:adjustRightInd w:val="0"/>
        <w:rPr>
          <w:b/>
          <w:bCs/>
          <w:color w:val="000000"/>
        </w:rPr>
      </w:pPr>
    </w:p>
    <w:p w:rsidR="0056715C" w:rsidRPr="00B602C5" w:rsidRDefault="0056715C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E0532B" w:rsidRPr="00B602C5" w:rsidRDefault="00E0532B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E0532B" w:rsidRPr="00B602C5" w:rsidRDefault="00E0532B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6B200B" w:rsidRPr="00B602C5" w:rsidRDefault="006B200B" w:rsidP="006B200B">
      <w:pPr>
        <w:spacing w:after="200" w:line="276" w:lineRule="auto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6 класс - 5 часов в неделю (180 часов)</w:t>
      </w:r>
    </w:p>
    <w:tbl>
      <w:tblPr>
        <w:tblpPr w:leftFromText="180" w:rightFromText="180" w:vertAnchor="text" w:tblpX="-743" w:tblpY="1"/>
        <w:tblOverlap w:val="never"/>
        <w:tblW w:w="114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53"/>
        <w:gridCol w:w="5528"/>
        <w:gridCol w:w="709"/>
        <w:gridCol w:w="712"/>
        <w:gridCol w:w="850"/>
        <w:gridCol w:w="993"/>
        <w:gridCol w:w="1556"/>
      </w:tblGrid>
      <w:tr w:rsidR="006B200B" w:rsidRPr="00B602C5" w:rsidTr="006B200B">
        <w:trPr>
          <w:trHeight w:val="227"/>
        </w:trPr>
        <w:tc>
          <w:tcPr>
            <w:tcW w:w="10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№ по порядку</w:t>
            </w:r>
          </w:p>
        </w:tc>
        <w:tc>
          <w:tcPr>
            <w:tcW w:w="55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Тема урока</w:t>
            </w:r>
          </w:p>
          <w:p w:rsidR="006B200B" w:rsidRPr="00B602C5" w:rsidRDefault="006B200B" w:rsidP="006B200B">
            <w:pPr>
              <w:jc w:val="center"/>
            </w:pPr>
          </w:p>
          <w:p w:rsidR="006B200B" w:rsidRPr="00B602C5" w:rsidRDefault="006B200B" w:rsidP="006B200B">
            <w:pPr>
              <w:jc w:val="center"/>
            </w:pPr>
          </w:p>
        </w:tc>
        <w:tc>
          <w:tcPr>
            <w:tcW w:w="14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Количество часов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Дата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Примечания</w:t>
            </w:r>
          </w:p>
          <w:p w:rsidR="006B200B" w:rsidRPr="00B602C5" w:rsidRDefault="006B200B" w:rsidP="006B200B">
            <w:pPr>
              <w:jc w:val="center"/>
            </w:pPr>
            <w:r w:rsidRPr="00B602C5">
              <w:t>Контрольные точки</w:t>
            </w:r>
          </w:p>
          <w:p w:rsidR="006B200B" w:rsidRPr="00B602C5" w:rsidRDefault="006B200B" w:rsidP="006B200B">
            <w:pPr>
              <w:jc w:val="center"/>
            </w:pPr>
            <w:r w:rsidRPr="00B602C5">
              <w:t>(К.Т.)</w:t>
            </w:r>
          </w:p>
          <w:p w:rsidR="006B200B" w:rsidRPr="00B602C5" w:rsidRDefault="006B200B" w:rsidP="006B200B"/>
        </w:tc>
      </w:tr>
      <w:tr w:rsidR="006B200B" w:rsidRPr="00B602C5" w:rsidTr="006B200B">
        <w:trPr>
          <w:trHeight w:val="227"/>
        </w:trPr>
        <w:tc>
          <w:tcPr>
            <w:tcW w:w="10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right"/>
            </w:pPr>
            <w:r w:rsidRPr="00B602C5">
              <w:t>план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ак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план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факт</w:t>
            </w:r>
          </w:p>
        </w:tc>
        <w:tc>
          <w:tcPr>
            <w:tcW w:w="15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45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2053"/>
              </w:tabs>
            </w:pPr>
            <w:r w:rsidRPr="00B602C5">
              <w:t>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артовая контрольная рабо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tabs>
                <w:tab w:val="left" w:pos="442"/>
              </w:tabs>
            </w:pPr>
            <w:r w:rsidRPr="00B602C5">
              <w:t>КТ№ 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Обыкновен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20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быкновенные дроби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сновное свойство дроби. Приведение дробей к новому знаменателю, сокращение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обыкновенных дробей. 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Многоэтаж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 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значений «многоэтажных дробе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части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/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числа по его ча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ак узнать какую часть одно число составляет от другог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основных задач на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процен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процентов дробью и дробей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процентов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Нахождение процента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Нахождение числа по его процент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Как узнать какой процент одно число составляет от другог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олбчатые и круговые диаграм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олбчатые и круговые диаграм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1 «Обыкновен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proofErr w:type="gramStart"/>
            <w:r w:rsidRPr="00B602C5">
              <w:rPr>
                <w:b/>
              </w:rPr>
              <w:t>Прямые на плоскости и в пространстве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6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секающиеся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пендикулярные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/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араллельные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сновное свойство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сстояние между двумя точк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E0532B">
            <w:pPr>
              <w:jc w:val="center"/>
            </w:pPr>
            <w:r w:rsidRPr="00B602C5">
              <w:t>КТ№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сстояние от точки до прямой и плоскости</w:t>
            </w:r>
          </w:p>
          <w:p w:rsidR="006B200B" w:rsidRPr="00B602C5" w:rsidRDefault="006B200B" w:rsidP="006B200B">
            <w:proofErr w:type="gramStart"/>
            <w:r w:rsidRPr="00B602C5">
              <w:t>Зачет по теме «Прямые на плоскости и в пространстве»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Десяти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9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2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Как читают и записывают десятичные дроби. Новые разряды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Изображение десятичных дробей на </w:t>
            </w:r>
            <w:proofErr w:type="gramStart"/>
            <w:r w:rsidRPr="00B602C5">
              <w:t>координатной</w:t>
            </w:r>
            <w:proofErr w:type="gramEnd"/>
            <w:r w:rsidRPr="00B602C5">
              <w:t xml:space="preserve"> прямо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ение и запись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еревод обыкновенной дроби в </w:t>
            </w:r>
            <w:proofErr w:type="gramStart"/>
            <w:r w:rsidRPr="00B602C5">
              <w:t>десятичную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сятичные дроби и метрическая система ме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равнивание числа разряд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Задачи на уравнива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2 «Десятич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Действия с десятич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33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3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десятичных дробей. Отработка навыков сл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десятичных дробей. Отработка навыков вычита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3 (итоговая за 1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3179"/>
              </w:tabs>
            </w:pPr>
            <w:r w:rsidRPr="00B602C5">
              <w:t>Анали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35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 на 10, 100, 1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 десятичных дробей на 10, 100, 1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 на натуральное числ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. Отработка 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ой дроби на натуральное числ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ой дроби на натуральное число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Отработка </w:t>
            </w:r>
            <w:r w:rsidRPr="00B602C5">
              <w:lastRenderedPageBreak/>
              <w:t>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lastRenderedPageBreak/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5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Бесконечные дроб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ых дробей. Бесконе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. Отработка 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кругл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кругление десятичных дробей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в одном направл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в противоположных  направления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навстречу друг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по вод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4 «Действия с десятичными дробям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tabs>
                <w:tab w:val="center" w:pos="3670"/>
              </w:tabs>
              <w:rPr>
                <w:b/>
              </w:rPr>
            </w:pPr>
            <w:r w:rsidRPr="00B602C5">
              <w:rPr>
                <w:b/>
              </w:rPr>
              <w:t>Окружность</w:t>
            </w:r>
            <w:r w:rsidRPr="00B602C5">
              <w:rPr>
                <w:b/>
              </w:rPr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0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7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 Анализ контрольной работы. Взаимное расположение прямой и окруж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ямая и окружность. Касательна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ве окружности на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онцентрические окруж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остроение треугольника по трем сторонам Неравенство треугольник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треугольника по двум сторонам и углу между ни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руглые те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игуры сечения. Зачет по теме «Окружность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711"/>
              </w:tabs>
              <w:rPr>
                <w:b/>
              </w:rPr>
            </w:pPr>
            <w:r w:rsidRPr="00B602C5">
              <w:rPr>
                <w:b/>
              </w:rPr>
              <w:t>Контрольная работа №5 (итоговая за 2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из контрольной работы.</w:t>
            </w:r>
            <w:r w:rsidR="000461CF" w:rsidRPr="00B602C5"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4819"/>
              </w:tabs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50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r w:rsidRPr="00B602C5">
              <w:rPr>
                <w:b/>
              </w:rPr>
              <w:t>Отношения и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5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8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Что такое отношение</w:t>
            </w:r>
            <w:proofErr w:type="gramStart"/>
            <w:r w:rsidRPr="00B602C5">
              <w:t xml:space="preserve"> Д</w:t>
            </w:r>
            <w:proofErr w:type="gramEnd"/>
            <w:r w:rsidRPr="00B602C5">
              <w:t>ва способа сравнения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тношение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тношение одноименных величи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в данном отнош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по теме «Деление в данном отношени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в данном отнош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. Выражение процентов десятичной дробью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«Главная» задача на проценты: нахождение процента от числ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8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: нахождение числа по его процент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ход от десятичной дроби к процент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rPr>
                <w:b/>
              </w:rPr>
              <w:t>Контрольная работа №6 « Отношения и проц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0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 xml:space="preserve">Симметр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8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9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севая симметрия. Свойство симметричных фигур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фигур, симметричных относительно ос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сь симметрии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симметрич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оси  симметрии фигу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имметрия относительно точ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нтрально-симметрич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нтральная симметрия. Зачет по теме «Симметр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r w:rsidRPr="00B602C5">
              <w:rPr>
                <w:b/>
              </w:rPr>
              <w:t>Цел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4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0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Какие числа называют цел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целых чисел. Правила с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5247"/>
              </w:tabs>
            </w:pPr>
            <w:r w:rsidRPr="00B602C5">
              <w:t>Сложение целых чисел. Правила знаков</w:t>
            </w:r>
            <w:r w:rsidRPr="00B602C5"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Умножение целых чисел. Свойства умножен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бъединение множе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сечение множе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7 « Цел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мбинаторика. 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8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1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Логика перебора. Кодирова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Логика перебор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о 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о 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шан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Эксперименты по случайным </w:t>
            </w:r>
            <w:proofErr w:type="spellStart"/>
            <w:r w:rsidRPr="00B602C5">
              <w:t>исходам</w:t>
            </w:r>
            <w:proofErr w:type="gramStart"/>
            <w:r w:rsidRPr="00B602C5">
              <w:t>.Т</w:t>
            </w:r>
            <w:proofErr w:type="gramEnd"/>
            <w:r w:rsidRPr="00B602C5">
              <w:t>еория</w:t>
            </w:r>
            <w:proofErr w:type="spellEnd"/>
            <w:r w:rsidRPr="00B602C5">
              <w:t xml:space="preserve"> вероят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Эксперименты по случайным исход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Рациональн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8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2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акие числа называют рациональ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Множество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12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rPr>
                <w:b/>
              </w:rPr>
              <w:t>12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8 (итоговая за 3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и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4 четверть 50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Модуль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и дел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йствия с рацион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йствия с рациональными числами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«обратный ход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координа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ямоугольная система координа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я в координатной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я в координатной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9 «Рациональн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1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tabs>
                <w:tab w:val="left" w:pos="5617"/>
              </w:tabs>
              <w:rPr>
                <w:b/>
              </w:rPr>
            </w:pPr>
            <w:r w:rsidRPr="00B602C5">
              <w:rPr>
                <w:b/>
              </w:rPr>
              <w:t>Буквы и формулы</w:t>
            </w:r>
            <w:r w:rsidRPr="00B602C5">
              <w:rPr>
                <w:b/>
              </w:rPr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5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4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 математическом язык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Буквенные выра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Запись и чтение буквенных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Формулы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формул периметра и площади прямо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формул различных фигу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сление по формул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сление по формулам, связанным с движение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ормулы длины окружности и площади круг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уравн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уравнений по условию задач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10 «Буквы и формул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Многоугольники и многогранн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0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5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умма углов тре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войство равнобедренного тре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араллелограмм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войства параллелограмм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омб, квадрат, прямоугольн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ьные многоугольн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вновелики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вносоставлен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лощад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№11  «Многоугольники и многогранник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0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2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lastRenderedPageBreak/>
              <w:t>16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быкновенные дроби. Десяти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тношения и проценты.  Решение задач на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л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цел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циональные числа</w:t>
            </w:r>
            <w:proofErr w:type="gramStart"/>
            <w:r w:rsidRPr="00B602C5">
              <w:t xml:space="preserve"> В</w:t>
            </w:r>
            <w:proofErr w:type="gramEnd"/>
            <w:r w:rsidRPr="00B602C5">
              <w:t>се действия с рацион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2837"/>
              </w:tabs>
            </w:pPr>
            <w:r w:rsidRPr="00B602C5">
              <w:rPr>
                <w:b/>
              </w:rPr>
              <w:t xml:space="preserve"> Контрольная работа</w:t>
            </w:r>
            <w:r w:rsidRPr="00B602C5">
              <w:rPr>
                <w:b/>
              </w:rPr>
              <w:tab/>
              <w:t>№12 (итоговая</w:t>
            </w:r>
            <w:proofErr w:type="gramStart"/>
            <w:r w:rsidRPr="00B602C5">
              <w:rPr>
                <w:b/>
              </w:rPr>
              <w:t xml:space="preserve"> )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1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</w:t>
            </w:r>
            <w:r w:rsidR="00E0532B" w:rsidRPr="00B602C5">
              <w:t>и</w:t>
            </w:r>
            <w:r w:rsidRPr="00B602C5">
              <w:t>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8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</w:tbl>
    <w:tbl>
      <w:tblPr>
        <w:tblpPr w:leftFromText="180" w:rightFromText="180" w:vertAnchor="text" w:horzAnchor="margin" w:tblpXSpec="center" w:tblpY="-2034"/>
        <w:tblOverlap w:val="never"/>
        <w:tblW w:w="104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101"/>
        <w:gridCol w:w="5108"/>
        <w:gridCol w:w="708"/>
        <w:gridCol w:w="676"/>
        <w:gridCol w:w="709"/>
        <w:gridCol w:w="709"/>
        <w:gridCol w:w="1419"/>
      </w:tblGrid>
      <w:tr w:rsidR="006B200B" w:rsidRPr="00B602C5" w:rsidTr="006B200B">
        <w:trPr>
          <w:trHeight w:val="360"/>
        </w:trPr>
        <w:tc>
          <w:tcPr>
            <w:tcW w:w="10430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4.Тематическое планирование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Алгебра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7 </w:t>
            </w:r>
            <w:r w:rsidR="007E0FE2" w:rsidRPr="00B602C5">
              <w:rPr>
                <w:b/>
                <w:sz w:val="20"/>
                <w:szCs w:val="20"/>
              </w:rPr>
              <w:t xml:space="preserve">и </w:t>
            </w:r>
            <w:r w:rsidRPr="00B602C5">
              <w:rPr>
                <w:b/>
                <w:sz w:val="20"/>
                <w:szCs w:val="20"/>
              </w:rPr>
              <w:t>класс - 3часа в неделю (108 часов)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6B200B" w:rsidRPr="00B602C5" w:rsidTr="006B200B">
        <w:trPr>
          <w:trHeight w:val="360"/>
        </w:trPr>
        <w:tc>
          <w:tcPr>
            <w:tcW w:w="110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№ урока</w:t>
            </w:r>
          </w:p>
        </w:tc>
        <w:tc>
          <w:tcPr>
            <w:tcW w:w="5108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8"/>
                <w:szCs w:val="28"/>
              </w:rPr>
            </w:pP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8"/>
                <w:szCs w:val="28"/>
              </w:rPr>
            </w:pPr>
            <w:r w:rsidRPr="00B602C5">
              <w:rPr>
                <w:b/>
                <w:sz w:val="28"/>
                <w:szCs w:val="28"/>
              </w:rPr>
              <w:t>Тема урока</w:t>
            </w:r>
          </w:p>
        </w:tc>
        <w:tc>
          <w:tcPr>
            <w:tcW w:w="13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Часы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Дат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римечание</w:t>
            </w:r>
          </w:p>
        </w:tc>
      </w:tr>
      <w:tr w:rsidR="006B200B" w:rsidRPr="00B602C5" w:rsidTr="006B200B">
        <w:trPr>
          <w:trHeight w:val="315"/>
        </w:trPr>
        <w:tc>
          <w:tcPr>
            <w:tcW w:w="1101" w:type="dxa"/>
            <w:vMerge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лан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фак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ла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факт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15"/>
        </w:trPr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i/>
                <w:sz w:val="18"/>
                <w:szCs w:val="20"/>
              </w:rPr>
            </w:pPr>
            <w:r w:rsidRPr="00B602C5">
              <w:rPr>
                <w:b/>
                <w:i/>
                <w:sz w:val="20"/>
                <w:szCs w:val="20"/>
              </w:rPr>
              <w:t>1 четверть 27 часов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Выражения, тождества, уравнения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21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Числовые выражения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ражения с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ыражения с переменным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авнение значений выражений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 1 К.р.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Стартовая 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войства действий над числа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2 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ind w:left="-77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1 «Алгебраические выражения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№ 3 К.р</w:t>
            </w:r>
            <w:r w:rsidRPr="00B602C5">
              <w:rPr>
                <w:sz w:val="18"/>
                <w:szCs w:val="20"/>
              </w:rPr>
              <w:t>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равнение и его кор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ое уравнение с одной переменно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ое уравнение с одной переменно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ешение задач с помощью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ешение задач с помощью уравн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 4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ешение задач с помощью уравн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2 «Уравнения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5 К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реднее арифметическое Размах и мод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еднее арифметическое Размах и мода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 № 6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еднее арифметическое Размах и мода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едиана как статистическая характеристика.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Медиана как статистическая характеристика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3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Что такое функция? 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4"/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3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Что такое функция? 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Итоговая контрольная работа за 1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7 И.к.р.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Анализ контрольной работы. График 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color w:val="FF0000"/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24"/>
        </w:trPr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2 четверть 21 час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ямая пропорциональность и ее графи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ямая пропорциональность и ее графи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 №8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18"/>
                <w:szCs w:val="18"/>
              </w:rPr>
              <w:t xml:space="preserve">Решение задач по теме «Функция».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3 «Функции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9 К.р.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Степень с натуральным показателем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3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5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Определение степени с натуральным показателем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Определение степени с натуральным показателем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 10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и деление степене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и деление степене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в степень произведения и степе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в степень произведения и степе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2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Одночлен и его стандартный вид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одн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lastRenderedPageBreak/>
              <w:t>4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одночлена в степень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b/>
                <w:i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одночлена в степен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ункции у=х</w:t>
            </w:r>
            <w:proofErr w:type="gramStart"/>
            <w:r w:rsidRPr="00B602C5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B602C5">
              <w:rPr>
                <w:sz w:val="20"/>
                <w:szCs w:val="20"/>
                <w:vertAlign w:val="superscript"/>
              </w:rPr>
              <w:t xml:space="preserve"> </w:t>
            </w:r>
            <w:r w:rsidRPr="00B602C5">
              <w:rPr>
                <w:sz w:val="20"/>
                <w:szCs w:val="20"/>
              </w:rPr>
              <w:t>и у=х</w:t>
            </w:r>
            <w:r w:rsidRPr="00B602C5">
              <w:rPr>
                <w:sz w:val="20"/>
                <w:szCs w:val="20"/>
                <w:vertAlign w:val="superscript"/>
              </w:rPr>
              <w:t xml:space="preserve">3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ункции у=х</w:t>
            </w:r>
            <w:proofErr w:type="gramStart"/>
            <w:r w:rsidRPr="00B602C5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B602C5">
              <w:rPr>
                <w:sz w:val="20"/>
                <w:szCs w:val="20"/>
                <w:vertAlign w:val="superscript"/>
              </w:rPr>
              <w:t xml:space="preserve"> </w:t>
            </w:r>
            <w:r w:rsidRPr="00B602C5">
              <w:rPr>
                <w:sz w:val="20"/>
                <w:szCs w:val="20"/>
              </w:rPr>
              <w:t>и у=х</w:t>
            </w:r>
            <w:r w:rsidRPr="00B602C5">
              <w:rPr>
                <w:sz w:val="20"/>
                <w:szCs w:val="20"/>
                <w:vertAlign w:val="superscript"/>
              </w:rPr>
              <w:t xml:space="preserve">3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Контрольная работа № 4 «Одночлены. Степень с натуральным показателем» </w:t>
            </w:r>
            <w:r w:rsidRPr="00B602C5">
              <w:rPr>
                <w:b/>
                <w:sz w:val="18"/>
                <w:szCs w:val="20"/>
              </w:rPr>
              <w:t>Итоговая за 2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14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Многочлены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8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8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Анализ контрольной работы. Многочлен и его стандартный вид  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i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3 четверть 30 часов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ногочлен и его стандартный вид  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ложение и вычитание многочленов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5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ложение и вычитание многочленов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6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5 «Сложение и вычитание многочленов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7 </w:t>
            </w:r>
            <w:proofErr w:type="spellStart"/>
            <w:r w:rsidRPr="00B602C5">
              <w:rPr>
                <w:sz w:val="18"/>
                <w:szCs w:val="20"/>
              </w:rPr>
              <w:t>К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одн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одночлена на многочлен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8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ынесение общего множителя за скобк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9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азложение многочлена на множители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ом группир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азложение многочлена на множители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ом группир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6 «Произведение многочленов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0 </w:t>
            </w:r>
            <w:proofErr w:type="spellStart"/>
            <w:r w:rsidRPr="00B602C5">
              <w:rPr>
                <w:sz w:val="18"/>
                <w:szCs w:val="20"/>
              </w:rPr>
              <w:t>К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Формулы сокращенного умножения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8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6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ind w:left="-77" w:right="-179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в квадрат и в куб суммы и разности двух выраж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в квадрат и в куб суммы и разности двух выраж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2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разности двух выражение на их сумму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разности двух выражение на их сумму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разности квадратов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разности квадратов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4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уммы и разности куб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46"/>
        </w:trPr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уммы и разности куб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7 «Формулы сокращенного умножения» Итоговая за 3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25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6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i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4 четверть 30 часов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именение различных способов для разложения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именение различных способов для разложения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7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Применение различных способов для разложения на </w:t>
            </w:r>
            <w:r w:rsidRPr="00B602C5">
              <w:rPr>
                <w:sz w:val="20"/>
                <w:szCs w:val="20"/>
              </w:rPr>
              <w:lastRenderedPageBreak/>
              <w:t>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lastRenderedPageBreak/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lastRenderedPageBreak/>
              <w:t>83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8 «Преобразование целых выражений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№ 28 К.р.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Системы линейных уравнений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5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4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ые уравнения с двумя переменным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ые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9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ые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   8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0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 линейных уравнений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 линейных уравнений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сл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сл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ешение задач с помощью систем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9 «Системы линейных уравнений»  Итоговая за 4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33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Повторение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0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9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ражения, тождества, уравн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Функци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тепень с натуральным показателем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4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ногочлены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ы линейных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  <w:r w:rsidRPr="00B602C5">
              <w:rPr>
                <w:b/>
                <w:szCs w:val="20"/>
              </w:rPr>
              <w:t>Итоговая контрольная работ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5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ИТОГО: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08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</w:tbl>
    <w:p w:rsidR="006B200B" w:rsidRPr="00B602C5" w:rsidRDefault="006B200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7E0FE2" w:rsidRPr="00B602C5" w:rsidRDefault="007E0FE2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  <w:sz w:val="28"/>
        </w:rPr>
        <w:t xml:space="preserve"> 4. </w:t>
      </w:r>
      <w:r w:rsidRPr="00B602C5">
        <w:rPr>
          <w:b/>
          <w:bCs/>
        </w:rPr>
        <w:t>Тематическое планирование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Алгебра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 xml:space="preserve"> 8 </w:t>
      </w:r>
      <w:r w:rsidR="00B53CFB" w:rsidRPr="00B602C5">
        <w:rPr>
          <w:b/>
          <w:bCs/>
        </w:rPr>
        <w:t>«М</w:t>
      </w:r>
      <w:r w:rsidRPr="00B602C5">
        <w:rPr>
          <w:b/>
          <w:bCs/>
        </w:rPr>
        <w:t>» класс – 3 часа в неделю (108 часов)</w:t>
      </w:r>
    </w:p>
    <w:p w:rsidR="006B200B" w:rsidRPr="00B602C5" w:rsidRDefault="006B200B" w:rsidP="006B200B"/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0"/>
        <w:gridCol w:w="5246"/>
        <w:gridCol w:w="737"/>
        <w:gridCol w:w="709"/>
        <w:gridCol w:w="6"/>
        <w:gridCol w:w="744"/>
        <w:gridCol w:w="1016"/>
        <w:gridCol w:w="1324"/>
      </w:tblGrid>
      <w:tr w:rsidR="006B200B" w:rsidRPr="00B602C5" w:rsidTr="006B200B">
        <w:trPr>
          <w:trHeight w:val="410"/>
        </w:trPr>
        <w:tc>
          <w:tcPr>
            <w:tcW w:w="850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proofErr w:type="gramEnd"/>
            <w:r w:rsidRPr="00B602C5">
              <w:rPr>
                <w:b/>
                <w:bCs/>
                <w:sz w:val="22"/>
                <w:szCs w:val="22"/>
              </w:rPr>
              <w:t>/</w:t>
            </w:r>
            <w:proofErr w:type="spell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r w:rsidRPr="00B602C5">
              <w:rPr>
                <w:b/>
                <w:bCs/>
                <w:sz w:val="22"/>
                <w:szCs w:val="22"/>
              </w:rPr>
              <w:t xml:space="preserve"> урок.</w:t>
            </w:r>
          </w:p>
        </w:tc>
        <w:tc>
          <w:tcPr>
            <w:tcW w:w="5246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Тема урока</w:t>
            </w:r>
          </w:p>
        </w:tc>
        <w:tc>
          <w:tcPr>
            <w:tcW w:w="144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Кол-во часов </w:t>
            </w:r>
          </w:p>
        </w:tc>
        <w:tc>
          <w:tcPr>
            <w:tcW w:w="1766" w:type="dxa"/>
            <w:gridSpan w:val="3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Дата</w:t>
            </w:r>
          </w:p>
        </w:tc>
        <w:tc>
          <w:tcPr>
            <w:tcW w:w="1324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Примеч.</w:t>
            </w:r>
          </w:p>
        </w:tc>
      </w:tr>
      <w:tr w:rsidR="006B200B" w:rsidRPr="00B602C5" w:rsidTr="006B200B">
        <w:trPr>
          <w:trHeight w:val="410"/>
        </w:trPr>
        <w:tc>
          <w:tcPr>
            <w:tcW w:w="850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5246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</w:rPr>
              <w:t>план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план</w:t>
            </w: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1324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</w:tr>
      <w:tr w:rsidR="006B200B" w:rsidRPr="00B602C5" w:rsidTr="006B200B">
        <w:trPr>
          <w:trHeight w:val="41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1 четверть 27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</w:t>
            </w:r>
            <w:r w:rsidRPr="00B602C5">
              <w:rPr>
                <w:b/>
                <w:bCs/>
                <w:iCs/>
                <w:sz w:val="22"/>
                <w:szCs w:val="22"/>
                <w:lang w:val="en-US"/>
              </w:rPr>
              <w:t>I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 Рациональные дроби 23часа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Рациональные дроби и их свойств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5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выра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выра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right="-108"/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>К.Т.№1 Стартовая контрольная работа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Сумма и разность дробей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7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одинаков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одинаков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№1 «Рациональные дроби. Сложение и вычитание дробей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3 К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Произведение и частное дробей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7E0FE2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  <w:r w:rsidR="007E0FE2"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множение дробей. Возведение дроби в степень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множение дробей. Возведение дроби в степень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Деление дробе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Деление дробе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k</w:t>
            </w:r>
            <w:r w:rsidRPr="00B602C5">
              <w:rPr>
                <w:bCs/>
                <w:iCs/>
                <w:sz w:val="22"/>
                <w:szCs w:val="22"/>
              </w:rPr>
              <w:t>/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 xml:space="preserve">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k</w:t>
            </w:r>
            <w:r w:rsidRPr="00B602C5">
              <w:rPr>
                <w:bCs/>
                <w:iCs/>
                <w:sz w:val="22"/>
                <w:szCs w:val="22"/>
              </w:rPr>
              <w:t>/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 xml:space="preserve">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2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2 «Произведение и частное дробей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C0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</w:t>
            </w:r>
            <w:r w:rsidRPr="00B602C5">
              <w:rPr>
                <w:sz w:val="18"/>
              </w:rPr>
              <w:t>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7E0FE2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II. Квадратные корни </w:t>
            </w:r>
            <w:r w:rsidR="007E0FE2" w:rsidRPr="00B602C5">
              <w:rPr>
                <w:b/>
                <w:bCs/>
                <w:iCs/>
                <w:sz w:val="22"/>
                <w:szCs w:val="22"/>
              </w:rPr>
              <w:t>20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Действительные числа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числа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ррациональные числа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Арифметический квадратный корень 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2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е корни. Арифметический квадратный корень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>2 четверть 21 час</w:t>
            </w:r>
          </w:p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  <w:vertAlign w:val="superscript"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Уравнение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a</w:t>
            </w:r>
            <w:r w:rsidRPr="00B602C5">
              <w:rPr>
                <w:bCs/>
                <w:iCs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ахождение приближённых значений квадратного корня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х</m:t>
                  </m:r>
                </m:e>
              </m:rad>
            </m:oMath>
            <w:r w:rsidRPr="00B602C5">
              <w:rPr>
                <w:bCs/>
                <w:iCs/>
                <w:sz w:val="22"/>
                <w:szCs w:val="22"/>
              </w:rPr>
              <w:t xml:space="preserve"> 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К.Т.№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 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х</m:t>
                  </m:r>
                </m:e>
              </m:rad>
            </m:oMath>
            <w:r w:rsidRPr="00B602C5">
              <w:rPr>
                <w:bCs/>
                <w:iCs/>
                <w:sz w:val="22"/>
                <w:szCs w:val="22"/>
              </w:rPr>
              <w:t xml:space="preserve"> 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Свойства арифметического квадратного корня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произведения и дроб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произведения и дроб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  К.Т.№9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степен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3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3 «Арифметический квадратный корень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>К.Т.№</w:t>
            </w:r>
          </w:p>
          <w:p w:rsidR="006B200B" w:rsidRPr="00B602C5" w:rsidRDefault="006B200B" w:rsidP="006B200B">
            <w:pPr>
              <w:jc w:val="center"/>
            </w:pPr>
            <w:r w:rsidRPr="00B602C5">
              <w:rPr>
                <w:sz w:val="16"/>
              </w:rPr>
              <w:t>10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Применение свойств арифметического квадратного корня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4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4 «Применение свойств арифметического квадратного корн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2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ГЛАВА III. Квадратные уравнения  21 час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Квадратное уравнение и его корни </w:t>
            </w:r>
          </w:p>
        </w:tc>
        <w:tc>
          <w:tcPr>
            <w:tcW w:w="737" w:type="dxa"/>
          </w:tcPr>
          <w:p w:rsidR="006B200B" w:rsidRPr="00B602C5" w:rsidRDefault="006B200B" w:rsidP="007E0FE2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  <w:r w:rsidR="007E0FE2"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еполные квадратные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еполные квадратные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Формула корней квадратного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     К.Т.№1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4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Формула корней квадратного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3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b/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 </w:t>
            </w: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Теорема Виет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Теорема Виет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5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5 «Квадратные уравнени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Дробные рациональные уравнения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5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9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0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1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2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равнения с параметра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6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6 «Дробные рациональные уравнени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</w:p>
        </w:tc>
        <w:tc>
          <w:tcPr>
            <w:tcW w:w="9782" w:type="dxa"/>
            <w:gridSpan w:val="7"/>
          </w:tcPr>
          <w:p w:rsidR="006B200B" w:rsidRPr="00B602C5" w:rsidRDefault="006B200B" w:rsidP="009E21C9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IV НЕРАВЕНСТВА </w:t>
            </w:r>
            <w:r w:rsidR="009E21C9" w:rsidRPr="00B602C5">
              <w:rPr>
                <w:b/>
                <w:bCs/>
                <w:iCs/>
                <w:sz w:val="22"/>
                <w:szCs w:val="22"/>
              </w:rPr>
              <w:t>19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Числовые неравенства и их свойства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9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Числовые неравенств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9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0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грешность и точность прибли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грешность и точность прибли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7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7 «Числовые неравенства»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Неравенства с одной переменной и их системы 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ересечение и объединение множе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Числовые промежутк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неравенств с одной переменно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2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4 четверть 30 часов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0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1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2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8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8 «Неравенства с одной переменной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ГЛАВА V. Степень с целым показателем. Элементы статистики. 11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Степень с целым показателем и её свойства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7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пределение степени с целым отрицательн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пределение степени с целым отрицательн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тандартный вид числ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9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9 «Степень с целым показателем и её свойства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Элементы статистики. 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9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аглядное представление статистической информаци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9E21C9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>Повторение 1</w:t>
            </w:r>
            <w:r w:rsidR="009E21C9" w:rsidRPr="00B602C5">
              <w:rPr>
                <w:b/>
                <w:bCs/>
                <w:i/>
                <w:iCs/>
                <w:sz w:val="22"/>
                <w:szCs w:val="22"/>
              </w:rPr>
              <w:t>2</w:t>
            </w: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 часов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6-10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jc w:val="center"/>
            </w:pPr>
            <w:r w:rsidRPr="00B602C5">
              <w:rPr>
                <w:bCs/>
                <w:iCs/>
              </w:rPr>
              <w:t>3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</w:rPr>
              <w:t>Итого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</w:rPr>
              <w:t>108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</w:tbl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4. Тематическое планирование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Алгебра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9</w:t>
      </w:r>
      <w:r w:rsidR="00B53CFB" w:rsidRPr="00B602C5">
        <w:rPr>
          <w:b/>
          <w:bCs/>
        </w:rPr>
        <w:t xml:space="preserve"> «М»</w:t>
      </w:r>
      <w:r w:rsidRPr="00B602C5">
        <w:rPr>
          <w:b/>
          <w:bCs/>
        </w:rPr>
        <w:t xml:space="preserve"> класс  - 3 часа в неделю </w:t>
      </w:r>
      <w:r w:rsidR="00B53CFB" w:rsidRPr="00B602C5">
        <w:rPr>
          <w:b/>
          <w:bCs/>
        </w:rPr>
        <w:t>(108 часов)</w:t>
      </w:r>
    </w:p>
    <w:p w:rsidR="006B200B" w:rsidRPr="00B602C5" w:rsidRDefault="006B200B" w:rsidP="006B200B">
      <w:pPr>
        <w:jc w:val="center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88"/>
        <w:gridCol w:w="4721"/>
        <w:gridCol w:w="690"/>
        <w:gridCol w:w="661"/>
        <w:gridCol w:w="795"/>
        <w:gridCol w:w="938"/>
        <w:gridCol w:w="7"/>
        <w:gridCol w:w="1890"/>
      </w:tblGrid>
      <w:tr w:rsidR="006B200B" w:rsidRPr="00B602C5" w:rsidTr="006B200B">
        <w:trPr>
          <w:trHeight w:val="410"/>
        </w:trPr>
        <w:tc>
          <w:tcPr>
            <w:tcW w:w="788" w:type="dxa"/>
            <w:vMerge w:val="restart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proofErr w:type="gramEnd"/>
            <w:r w:rsidRPr="00B602C5">
              <w:rPr>
                <w:b/>
                <w:bCs/>
                <w:sz w:val="22"/>
                <w:szCs w:val="22"/>
              </w:rPr>
              <w:t>/</w:t>
            </w:r>
            <w:proofErr w:type="spell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r w:rsidRPr="00B602C5">
              <w:rPr>
                <w:b/>
                <w:bCs/>
                <w:sz w:val="22"/>
                <w:szCs w:val="22"/>
              </w:rPr>
              <w:t xml:space="preserve"> урок.</w:t>
            </w:r>
          </w:p>
        </w:tc>
        <w:tc>
          <w:tcPr>
            <w:tcW w:w="4721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Тема урока</w:t>
            </w:r>
          </w:p>
        </w:tc>
        <w:tc>
          <w:tcPr>
            <w:tcW w:w="1351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Кол-во часов</w:t>
            </w:r>
          </w:p>
        </w:tc>
        <w:tc>
          <w:tcPr>
            <w:tcW w:w="1740" w:type="dxa"/>
            <w:gridSpan w:val="3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Дата</w:t>
            </w:r>
          </w:p>
        </w:tc>
        <w:tc>
          <w:tcPr>
            <w:tcW w:w="1890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Примеч.</w:t>
            </w:r>
          </w:p>
        </w:tc>
      </w:tr>
      <w:tr w:rsidR="006B200B" w:rsidRPr="00B602C5" w:rsidTr="006B200B">
        <w:trPr>
          <w:trHeight w:val="410"/>
        </w:trPr>
        <w:tc>
          <w:tcPr>
            <w:tcW w:w="788" w:type="dxa"/>
            <w:vMerge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</w:rPr>
            </w:pPr>
          </w:p>
        </w:tc>
        <w:tc>
          <w:tcPr>
            <w:tcW w:w="4721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690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</w:rPr>
              <w:t>план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план</w:t>
            </w: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</w:tr>
      <w:tr w:rsidR="006B200B" w:rsidRPr="00B602C5" w:rsidTr="006B200B">
        <w:trPr>
          <w:trHeight w:val="41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/>
              </w:rPr>
            </w:pPr>
            <w:r w:rsidRPr="00B602C5">
              <w:rPr>
                <w:b/>
                <w:bCs/>
                <w:i/>
                <w:sz w:val="22"/>
                <w:szCs w:val="22"/>
              </w:rPr>
              <w:t>1 четверть 27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right="160" w:firstLine="0"/>
              <w:jc w:val="right"/>
            </w:pPr>
            <w:r w:rsidRPr="00B602C5">
              <w:rPr>
                <w:rStyle w:val="24"/>
              </w:rPr>
              <w:t>Повторение</w:t>
            </w:r>
            <w:r w:rsidRPr="00B602C5">
              <w:rPr>
                <w:rStyle w:val="211pt"/>
              </w:rPr>
              <w:t xml:space="preserve"> </w:t>
            </w:r>
          </w:p>
        </w:tc>
        <w:tc>
          <w:tcPr>
            <w:tcW w:w="690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rPr>
                <w:rStyle w:val="24"/>
              </w:rPr>
              <w:t>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firstLine="0"/>
            </w:pPr>
            <w:r w:rsidRPr="00B602C5">
              <w:rPr>
                <w:rStyle w:val="211pt"/>
              </w:rPr>
              <w:t>Рациональные дроби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left="-108" w:firstLine="108"/>
              <w:jc w:val="center"/>
            </w:pPr>
            <w:r w:rsidRPr="00B602C5">
              <w:rPr>
                <w:rStyle w:val="211pt"/>
              </w:rPr>
              <w:t>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</w:pPr>
            <w:r w:rsidRPr="00B602C5">
              <w:rPr>
                <w:rStyle w:val="211pt"/>
              </w:rPr>
              <w:t>Квадратные корни и квадратные уравнения</w:t>
            </w:r>
          </w:p>
        </w:tc>
        <w:tc>
          <w:tcPr>
            <w:tcW w:w="69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left="-108" w:firstLine="108"/>
              <w:jc w:val="center"/>
            </w:pPr>
            <w:r w:rsidRPr="00B602C5">
              <w:rPr>
                <w:rStyle w:val="211pt"/>
              </w:rPr>
              <w:t>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firstLine="0"/>
            </w:pPr>
            <w:r w:rsidRPr="00B602C5">
              <w:rPr>
                <w:rStyle w:val="211pt"/>
              </w:rPr>
              <w:t>Неравенства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тартовая контрольная работа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1 Стартовая контрольная работа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</w:rPr>
              <w:t>Глава I. Квадратичная функц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-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Функция. Область определения и область значений функц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-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войства функц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-1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вадратный трехчлен и его корн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-1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азложение квадратного трехчлена на множител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8"/>
              </w:rPr>
              <w:t>К.Т.№3 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-1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 xml:space="preserve">Функция </w:t>
            </w:r>
            <w:r w:rsidRPr="00B602C5">
              <w:rPr>
                <w:i/>
              </w:rPr>
              <w:t>у = ах</w:t>
            </w:r>
            <w:proofErr w:type="gramStart"/>
            <w:r w:rsidRPr="00B602C5">
              <w:rPr>
                <w:i/>
                <w:vertAlign w:val="superscript"/>
              </w:rPr>
              <w:t>2</w:t>
            </w:r>
            <w:proofErr w:type="gramEnd"/>
            <w:r w:rsidRPr="00B602C5">
              <w:t>, ее график и свойства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-1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Г </w:t>
            </w:r>
            <w:proofErr w:type="spellStart"/>
            <w:r w:rsidRPr="00B602C5">
              <w:t>рафики</w:t>
            </w:r>
            <w:proofErr w:type="spellEnd"/>
            <w:r w:rsidRPr="00B602C5">
              <w:t xml:space="preserve"> функций </w:t>
            </w:r>
            <w:r w:rsidRPr="00B602C5">
              <w:rPr>
                <w:i/>
              </w:rPr>
              <w:t>у = ах</w:t>
            </w:r>
            <w:r w:rsidRPr="00B602C5">
              <w:rPr>
                <w:i/>
                <w:vertAlign w:val="superscript"/>
              </w:rPr>
              <w:t>2</w:t>
            </w:r>
            <w:r w:rsidRPr="00B602C5">
              <w:rPr>
                <w:i/>
              </w:rPr>
              <w:t xml:space="preserve"> +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proofErr w:type="spellEnd"/>
            <w:proofErr w:type="gramEnd"/>
            <w:r w:rsidRPr="00B602C5">
              <w:rPr>
                <w:i/>
              </w:rPr>
              <w:t xml:space="preserve"> и у = а(</w:t>
            </w:r>
            <w:proofErr w:type="spellStart"/>
            <w:r w:rsidRPr="00B602C5">
              <w:rPr>
                <w:i/>
              </w:rPr>
              <w:t>х</w:t>
            </w:r>
            <w:proofErr w:type="spellEnd"/>
            <w:r w:rsidRPr="00B602C5">
              <w:rPr>
                <w:i/>
              </w:rPr>
              <w:t xml:space="preserve"> - т)</w:t>
            </w:r>
            <w:r w:rsidRPr="00B602C5">
              <w:rPr>
                <w:i/>
                <w:vertAlign w:val="superscript"/>
              </w:rPr>
              <w:t>2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-2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Построение графика квадратичной функц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4 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Контрольная работа № 1: «Квадратичная функция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5  К.р.№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-2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 xml:space="preserve">Функция у = </w:t>
            </w:r>
            <w:proofErr w:type="spellStart"/>
            <w:r w:rsidRPr="00B602C5">
              <w:t>х</w:t>
            </w:r>
            <w:r w:rsidRPr="00B602C5">
              <w:rPr>
                <w:vertAlign w:val="superscript"/>
              </w:rPr>
              <w:t>п</w:t>
            </w:r>
            <w:proofErr w:type="spellEnd"/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24-2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 xml:space="preserve">Корень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r w:rsidRPr="00B602C5">
              <w:t>-ой</w:t>
            </w:r>
            <w:proofErr w:type="spellEnd"/>
            <w:proofErr w:type="gramEnd"/>
            <w:r w:rsidRPr="00B602C5">
              <w:t xml:space="preserve"> степен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Контрольная работа №2: «Степенная функция. </w:t>
            </w:r>
            <w:r w:rsidRPr="00B602C5">
              <w:rPr>
                <w:i/>
              </w:rPr>
              <w:t xml:space="preserve">Корень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proofErr w:type="spellEnd"/>
            <w:r w:rsidRPr="00B602C5">
              <w:t>-</w:t>
            </w:r>
            <w:proofErr w:type="gramEnd"/>
            <w:r w:rsidRPr="00B602C5">
              <w:t xml:space="preserve"> ой степени» (Итоговая за 1 четверть)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6 К.р.№2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Дробно-линейная функция и ее график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C0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sz w:val="22"/>
                <w:szCs w:val="22"/>
              </w:rPr>
              <w:t>2четверть 21 час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Степень с рациональным показателем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left="-108" w:firstLine="108"/>
              <w:jc w:val="center"/>
            </w:pPr>
            <w:r w:rsidRPr="00B602C5">
              <w:rPr>
                <w:rStyle w:val="24"/>
              </w:rPr>
              <w:t>Глава П. Уравнения и неравенства с одной переменно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29-3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Целое уравнение и его корн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1-3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Уравнения, приводимые к </w:t>
            </w:r>
            <w:proofErr w:type="gramStart"/>
            <w:r w:rsidRPr="00B602C5">
              <w:t>квадратным</w:t>
            </w:r>
            <w:proofErr w:type="gramEnd"/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8"/>
              </w:rPr>
              <w:t>К.Т.№ 7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3-3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Дробные рациональные уравнения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795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945" w:type="dxa"/>
            <w:gridSpan w:val="2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18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 3: «Уравнения с одной переменной»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  <w:sz w:val="18"/>
              </w:rPr>
            </w:pPr>
            <w:r w:rsidRPr="00B602C5">
              <w:rPr>
                <w:b/>
                <w:bCs/>
                <w:iCs/>
                <w:sz w:val="18"/>
              </w:rPr>
              <w:t>К.Т.№8     К.р.№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6-3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Решение неравен</w:t>
            </w:r>
            <w:proofErr w:type="gramStart"/>
            <w:r w:rsidRPr="00B602C5">
              <w:t>ств вт</w:t>
            </w:r>
            <w:proofErr w:type="gramEnd"/>
            <w:r w:rsidRPr="00B602C5">
              <w:t>орой степени с одной переменно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8-4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ешение неравенств методом интервалов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9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center"/>
            </w:pPr>
            <w:r w:rsidRPr="00B602C5">
              <w:rPr>
                <w:rStyle w:val="24"/>
              </w:rPr>
              <w:t xml:space="preserve">Глава </w:t>
            </w:r>
            <w:r w:rsidRPr="00B602C5">
              <w:rPr>
                <w:b/>
                <w:lang w:val="en-US" w:bidi="en-US"/>
              </w:rPr>
              <w:t>III</w:t>
            </w:r>
            <w:r w:rsidRPr="00B602C5">
              <w:rPr>
                <w:b/>
                <w:lang w:bidi="en-US"/>
              </w:rPr>
              <w:t>.</w:t>
            </w:r>
            <w:r w:rsidRPr="00B602C5">
              <w:rPr>
                <w:lang w:bidi="en-US"/>
              </w:rPr>
              <w:t xml:space="preserve"> </w:t>
            </w:r>
            <w:r w:rsidRPr="00B602C5">
              <w:rPr>
                <w:rStyle w:val="24"/>
              </w:rPr>
              <w:t>Уравнения и неравенства с двумя переменными.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6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2-4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Уравнение с двумя переменами и его график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4-4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Графический способ решения систем уравнен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0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6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ешение систем уравнений второй степени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 4</w:t>
            </w:r>
            <w:r w:rsidRPr="00B602C5">
              <w:rPr>
                <w:b/>
              </w:rPr>
              <w:t>:</w:t>
            </w:r>
            <w:r w:rsidRPr="00B602C5">
              <w:t xml:space="preserve"> «Неравенства с одной переменной» (Итоговая за 2 четверть)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11 К.р.№4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Решение систем уравнений второй степени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</w:rPr>
              <w:t>3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9-5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>Решение задач с помощью систем уравнений второй степен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5 «Уравнения с двумя переменными и их системы»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12 К.р. №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3-5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Неравенства с двумя переменным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5-5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Системы неравен</w:t>
            </w:r>
            <w:proofErr w:type="gramStart"/>
            <w:r w:rsidRPr="00B602C5">
              <w:t>ств с дв</w:t>
            </w:r>
            <w:proofErr w:type="gramEnd"/>
            <w:r w:rsidRPr="00B602C5">
              <w:t>умя переменным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3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120" w:line="240" w:lineRule="exact"/>
              <w:ind w:left="200" w:firstLine="0"/>
              <w:jc w:val="center"/>
            </w:pPr>
            <w:r w:rsidRPr="00B602C5">
              <w:rPr>
                <w:rStyle w:val="24"/>
              </w:rPr>
              <w:t>Глава</w:t>
            </w:r>
            <w:r w:rsidRPr="00B602C5">
              <w:t xml:space="preserve"> </w:t>
            </w:r>
            <w:r w:rsidRPr="00B602C5">
              <w:rPr>
                <w:rStyle w:val="24"/>
              </w:rPr>
              <w:t>IV. Арифметическая и геометрическая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5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</w:pPr>
            <w:r w:rsidRPr="00B602C5">
              <w:t>Последовательност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9-6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 xml:space="preserve">Определение арифметической прогрессии Формула </w:t>
            </w:r>
            <w:r w:rsidRPr="00B602C5">
              <w:rPr>
                <w:lang w:val="en-US" w:bidi="en-US"/>
              </w:rPr>
              <w:t>n</w:t>
            </w:r>
            <w:r w:rsidRPr="00B602C5">
              <w:t>-го члена арифмет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4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2-6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Формула суммы </w:t>
            </w:r>
            <w:proofErr w:type="spellStart"/>
            <w:proofErr w:type="gramStart"/>
            <w:r w:rsidRPr="00B602C5">
              <w:t>п</w:t>
            </w:r>
            <w:proofErr w:type="spellEnd"/>
            <w:proofErr w:type="gramEnd"/>
            <w:r w:rsidRPr="00B602C5">
              <w:t xml:space="preserve"> первых членов арифмет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5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firstLine="0"/>
              <w:jc w:val="left"/>
            </w:pPr>
            <w:r w:rsidRPr="00B602C5">
              <w:t>Контрольная работа № 6  «Арифметическая прогрессия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16 К.р.№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6-6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Определение геометрической прогрессии. Формула </w:t>
            </w:r>
            <w:proofErr w:type="spellStart"/>
            <w:r w:rsidRPr="00B602C5">
              <w:t>п-го</w:t>
            </w:r>
            <w:proofErr w:type="spellEnd"/>
            <w:r w:rsidRPr="00B602C5">
              <w:t xml:space="preserve"> члена геометр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r w:rsidRPr="00B602C5">
              <w:rPr>
                <w:bCs/>
                <w:iCs/>
                <w:sz w:val="18"/>
              </w:rPr>
              <w:t>К.Т.№17</w:t>
            </w:r>
            <w:r w:rsidRPr="00B602C5">
              <w:t xml:space="preserve">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9-7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Формула суммы </w:t>
            </w:r>
            <w:proofErr w:type="spellStart"/>
            <w:proofErr w:type="gramStart"/>
            <w:r w:rsidRPr="00B602C5">
              <w:t>п</w:t>
            </w:r>
            <w:proofErr w:type="spellEnd"/>
            <w:proofErr w:type="gramEnd"/>
            <w:r w:rsidRPr="00B602C5">
              <w:t xml:space="preserve"> первых членов геометр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8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rPr>
                <w:rStyle w:val="24"/>
              </w:rPr>
              <w:lastRenderedPageBreak/>
              <w:t>Глава V. Элементы статистики и теории вероятносте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spacing w:line="240" w:lineRule="exact"/>
              <w:jc w:val="center"/>
              <w:rPr>
                <w:rStyle w:val="apple-converted-space"/>
                <w:b/>
              </w:rPr>
            </w:pPr>
            <w:r w:rsidRPr="00B602C5">
              <w:rPr>
                <w:rStyle w:val="apple-converted-space"/>
                <w:b/>
              </w:rPr>
              <w:t>1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3-7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мбинаторные задачи. Перестановки, размещения, сочетания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5-7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ерестановк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left="-108" w:firstLine="108"/>
              <w:jc w:val="center"/>
            </w:pPr>
            <w:r w:rsidRPr="00B602C5">
              <w:t>7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Контрольная работа №7: «Геометрическая прогрессия» (итоговая за 3 четверть)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 xml:space="preserve">К.Т.№20 </w:t>
            </w:r>
            <w:proofErr w:type="spellStart"/>
            <w:r w:rsidRPr="00B602C5">
              <w:rPr>
                <w:b/>
                <w:bCs/>
                <w:iCs/>
                <w:sz w:val="18"/>
              </w:rPr>
              <w:t>К.р.№</w:t>
            </w:r>
            <w:proofErr w:type="spellEnd"/>
            <w:r w:rsidRPr="00B602C5">
              <w:rPr>
                <w:b/>
                <w:bCs/>
                <w:iCs/>
                <w:sz w:val="18"/>
              </w:rPr>
              <w:t xml:space="preserve"> 7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left="-108" w:firstLine="108"/>
              <w:jc w:val="center"/>
            </w:pPr>
            <w:r w:rsidRPr="00B602C5">
              <w:t>7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Анализ контрольной работы. Размещения.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337"/>
        </w:trPr>
        <w:tc>
          <w:tcPr>
            <w:tcW w:w="10490" w:type="dxa"/>
            <w:gridSpan w:val="8"/>
            <w:vAlign w:val="center"/>
          </w:tcPr>
          <w:p w:rsidR="006B200B" w:rsidRPr="00B602C5" w:rsidRDefault="006B200B" w:rsidP="006B200B">
            <w:pPr>
              <w:jc w:val="center"/>
              <w:rPr>
                <w:bCs/>
                <w:i/>
                <w:iCs/>
              </w:rPr>
            </w:pPr>
            <w:r w:rsidRPr="00B602C5">
              <w:rPr>
                <w:rStyle w:val="24"/>
                <w:i/>
              </w:rPr>
              <w:t>4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9-80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очета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left="-108" w:firstLine="108"/>
              <w:jc w:val="center"/>
            </w:pPr>
            <w:r w:rsidRPr="00B602C5">
              <w:t>81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>Начальные сведения из теории вероятностей. Относительная частота случайного события. Вероятность равновозможных событий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1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</w:tc>
        <w:tc>
          <w:tcPr>
            <w:tcW w:w="4721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8 «Элементы статистики и теории вероятностей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22 К.р. №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ind w:left="-108" w:firstLine="108"/>
              <w:jc w:val="center"/>
              <w:rPr>
                <w:sz w:val="10"/>
                <w:szCs w:val="10"/>
              </w:rPr>
            </w:pPr>
          </w:p>
        </w:tc>
        <w:tc>
          <w:tcPr>
            <w:tcW w:w="4721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Итоговое повторение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6-8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Вычисле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8-89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Повторение. Тождественные преобразова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3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0-9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Повторение. Уравнения и системы уравнен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4-9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Неравенства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4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96-9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Функци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99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Контрольная работа №9: «Итоговая контрольная работа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25 Итоговая К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10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Обобщение изученного материала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0"/>
              <w:jc w:val="left"/>
            </w:pPr>
            <w:r w:rsidRPr="00B602C5">
              <w:t>101-   10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Обобщение изученного материала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8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ind w:left="-108" w:firstLine="108"/>
              <w:rPr>
                <w:sz w:val="10"/>
                <w:szCs w:val="10"/>
              </w:rPr>
            </w:pP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08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</w:tbl>
    <w:p w:rsidR="006B200B" w:rsidRPr="00B602C5" w:rsidRDefault="006B200B" w:rsidP="006B200B">
      <w:pPr>
        <w:tabs>
          <w:tab w:val="left" w:pos="1206"/>
        </w:tabs>
        <w:spacing w:line="120" w:lineRule="atLeast"/>
        <w:rPr>
          <w:b/>
        </w:rPr>
      </w:pPr>
    </w:p>
    <w:p w:rsidR="006B200B" w:rsidRPr="00B602C5" w:rsidRDefault="006B200B" w:rsidP="006B200B"/>
    <w:p w:rsidR="006B200B" w:rsidRPr="00B602C5" w:rsidRDefault="006B200B" w:rsidP="006B200B"/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4. Тематическое планирование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Геометрия 7</w:t>
      </w:r>
      <w:r w:rsidR="00B53CFB" w:rsidRPr="00B602C5">
        <w:rPr>
          <w:b/>
        </w:rPr>
        <w:t xml:space="preserve"> «И» </w:t>
      </w:r>
      <w:r w:rsidRPr="00B602C5">
        <w:rPr>
          <w:b/>
        </w:rPr>
        <w:t xml:space="preserve">класс 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2 часа в неделю (72 часа)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</w:p>
    <w:tbl>
      <w:tblPr>
        <w:tblW w:w="1063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572"/>
        <w:gridCol w:w="4673"/>
        <w:gridCol w:w="705"/>
        <w:gridCol w:w="15"/>
        <w:gridCol w:w="15"/>
        <w:gridCol w:w="15"/>
        <w:gridCol w:w="15"/>
        <w:gridCol w:w="936"/>
        <w:gridCol w:w="850"/>
        <w:gridCol w:w="851"/>
        <w:gridCol w:w="1985"/>
      </w:tblGrid>
      <w:tr w:rsidR="006B200B" w:rsidRPr="00B602C5" w:rsidTr="006B200B">
        <w:trPr>
          <w:trHeight w:val="345"/>
        </w:trPr>
        <w:tc>
          <w:tcPr>
            <w:tcW w:w="572" w:type="dxa"/>
            <w:vMerge w:val="restart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 xml:space="preserve">№ </w:t>
            </w:r>
          </w:p>
        </w:tc>
        <w:tc>
          <w:tcPr>
            <w:tcW w:w="4673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Тема  урока</w:t>
            </w:r>
          </w:p>
        </w:tc>
        <w:tc>
          <w:tcPr>
            <w:tcW w:w="1701" w:type="dxa"/>
            <w:gridSpan w:val="6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01" w:type="dxa"/>
            <w:gridSpan w:val="2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1985" w:type="dxa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572" w:type="dxa"/>
            <w:vMerge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4673" w:type="dxa"/>
            <w:vMerge/>
          </w:tcPr>
          <w:p w:rsidR="006B200B" w:rsidRPr="00B602C5" w:rsidRDefault="006B200B" w:rsidP="006B200B">
            <w:pPr>
              <w:spacing w:line="120" w:lineRule="atLeast"/>
              <w:jc w:val="both"/>
            </w:pP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факт</w:t>
            </w:r>
          </w:p>
        </w:tc>
        <w:tc>
          <w:tcPr>
            <w:tcW w:w="1985" w:type="dxa"/>
            <w:vMerge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85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18 часов</w:t>
            </w:r>
          </w:p>
        </w:tc>
      </w:tr>
      <w:tr w:rsidR="006B200B" w:rsidRPr="00B602C5" w:rsidTr="006B200B">
        <w:trPr>
          <w:trHeight w:val="242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rPr>
                <w:b/>
              </w:rPr>
              <w:t xml:space="preserve">Глава I.  Начальные геометрические сведения           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  <w:rPr>
                <w:b/>
              </w:rPr>
            </w:pPr>
            <w:r w:rsidRPr="00B602C5">
              <w:rPr>
                <w:b/>
              </w:rPr>
              <w:t>12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42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proofErr w:type="gramStart"/>
            <w:r w:rsidRPr="00B602C5">
              <w:t>Прямая</w:t>
            </w:r>
            <w:proofErr w:type="gramEnd"/>
            <w:r w:rsidRPr="00B602C5">
              <w:t xml:space="preserve"> и отрезок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6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Луч и угол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  <w:r w:rsidRPr="00B602C5">
              <w:t>К.Т.№ 1  С.р.</w:t>
            </w:r>
          </w:p>
        </w:tc>
      </w:tr>
      <w:tr w:rsidR="006B200B" w:rsidRPr="00B602C5" w:rsidTr="006B200B">
        <w:trPr>
          <w:trHeight w:val="283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Сравнение отрезков и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41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отрезков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2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отрезков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7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  <w:r w:rsidRPr="00B602C5">
              <w:t>К.Т.№ 2 С.р.</w:t>
            </w:r>
          </w:p>
        </w:tc>
      </w:tr>
      <w:tr w:rsidR="006B200B" w:rsidRPr="00B602C5" w:rsidTr="006B200B">
        <w:trPr>
          <w:trHeight w:val="327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55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Перпендикулярные прямые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tabs>
                <w:tab w:val="left" w:pos="435"/>
              </w:tabs>
              <w:spacing w:line="60" w:lineRule="atLeast"/>
              <w:contextualSpacing/>
            </w:pPr>
            <w:r w:rsidRPr="00B602C5">
              <w:t>К.Т.№ 3 Тест</w:t>
            </w: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0</w:t>
            </w:r>
          </w:p>
        </w:tc>
        <w:tc>
          <w:tcPr>
            <w:tcW w:w="4673" w:type="dxa"/>
          </w:tcPr>
          <w:p w:rsidR="006B200B" w:rsidRPr="00B602C5" w:rsidRDefault="006B200B" w:rsidP="006B200B"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1</w:t>
            </w:r>
          </w:p>
        </w:tc>
        <w:tc>
          <w:tcPr>
            <w:tcW w:w="4673" w:type="dxa"/>
          </w:tcPr>
          <w:p w:rsidR="006B200B" w:rsidRPr="00B602C5" w:rsidRDefault="006B200B" w:rsidP="006B200B"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2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Контрольная работа №1 «Начальные геометрические сведения»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rPr>
                <w:b/>
              </w:rPr>
              <w:t>К.Т.№ 4 К.р. №1</w:t>
            </w:r>
          </w:p>
        </w:tc>
      </w:tr>
      <w:tr w:rsidR="006B200B" w:rsidRPr="00B602C5" w:rsidTr="006B200B">
        <w:trPr>
          <w:trHeight w:val="210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rPr>
                <w:b/>
              </w:rPr>
              <w:t xml:space="preserve">Глава II. Треугольники  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 xml:space="preserve">   15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6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Первы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44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Первы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5 С.р.</w:t>
            </w:r>
          </w:p>
        </w:tc>
      </w:tr>
      <w:tr w:rsidR="006B200B" w:rsidRPr="00B602C5" w:rsidTr="006B200B">
        <w:trPr>
          <w:trHeight w:val="288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Медианы, биссектрисы и высоты треугольника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915"/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Медианы, биссектрисы и высоты треугольника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Итоговая контрольная работа за 1 четверть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 7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Анализ контрольной работы. Второ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14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870"/>
                <w:tab w:val="center" w:pos="2869"/>
              </w:tabs>
              <w:spacing w:line="120" w:lineRule="atLeast"/>
              <w:jc w:val="both"/>
              <w:rPr>
                <w:b/>
              </w:rPr>
            </w:pPr>
            <w:r w:rsidRPr="00B602C5">
              <w:t>Третий признак равенства треугольников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530"/>
              </w:tabs>
              <w:spacing w:line="120" w:lineRule="atLeast"/>
              <w:jc w:val="both"/>
              <w:rPr>
                <w:b/>
              </w:rPr>
            </w:pPr>
            <w:r w:rsidRPr="00B602C5">
              <w:t>Третий признак равенства треугольников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8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9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10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Контрольная работа №2 «Треугольники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11 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rPr>
                <w:b/>
              </w:rPr>
              <w:t xml:space="preserve">Глава III </w:t>
            </w:r>
            <w:proofErr w:type="gramStart"/>
            <w:r w:rsidRPr="00B602C5">
              <w:rPr>
                <w:b/>
              </w:rPr>
              <w:t>Параллельные</w:t>
            </w:r>
            <w:proofErr w:type="gramEnd"/>
            <w:r w:rsidRPr="00B602C5">
              <w:rPr>
                <w:b/>
              </w:rPr>
              <w:t xml:space="preserve"> прямые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13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3345"/>
              </w:tabs>
              <w:spacing w:line="120" w:lineRule="atLeast"/>
              <w:jc w:val="both"/>
            </w:pPr>
            <w:r w:rsidRPr="00B602C5">
              <w:t>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Итоговая контрольная работа за 2 четверть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К.Т.№  12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 xml:space="preserve">Анализ контрольной работы. 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b/>
                <w:i/>
              </w:rPr>
              <w:t>3 четверть 20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13 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 14 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860"/>
                <w:tab w:val="left" w:pos="2100"/>
              </w:tabs>
              <w:spacing w:line="120" w:lineRule="atLeast"/>
              <w:jc w:val="both"/>
            </w:pPr>
            <w:r w:rsidRPr="00B602C5">
              <w:t>Контрольная работа №3 «</w:t>
            </w:r>
            <w:proofErr w:type="gramStart"/>
            <w:r w:rsidRPr="00B602C5">
              <w:t>Параллельные</w:t>
            </w:r>
            <w:proofErr w:type="gramEnd"/>
            <w:r w:rsidRPr="00B602C5">
              <w:t xml:space="preserve"> прямые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  15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tabs>
                <w:tab w:val="left" w:pos="1080"/>
              </w:tabs>
              <w:spacing w:line="120" w:lineRule="atLeast"/>
              <w:jc w:val="both"/>
            </w:pPr>
            <w:r w:rsidRPr="00B602C5">
              <w:rPr>
                <w:b/>
              </w:rPr>
              <w:t>Глава IV 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18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Сумма углов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умма углов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lastRenderedPageBreak/>
              <w:t>4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16 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765"/>
              </w:tabs>
              <w:spacing w:line="120" w:lineRule="atLeast"/>
              <w:jc w:val="both"/>
            </w:pPr>
            <w:r w:rsidRPr="00B602C5">
              <w:t>Контрольная работа №4</w:t>
            </w:r>
            <w:r w:rsidRPr="00B602C5">
              <w:rPr>
                <w:b/>
              </w:rPr>
              <w:t xml:space="preserve"> </w:t>
            </w:r>
            <w:r w:rsidRPr="00B602C5">
              <w:t>«Соотношение между сторонами и углами треугольника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17 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085"/>
              </w:tabs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325"/>
              </w:tabs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 18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b/>
                <w:sz w:val="22"/>
              </w:rPr>
              <w:t>Итоговая контрольная работа за 3 четверть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rPr>
                <w:b/>
              </w:rPr>
              <w:t>К.Т.№19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890"/>
              </w:tabs>
              <w:spacing w:line="120" w:lineRule="atLeast"/>
              <w:jc w:val="center"/>
              <w:rPr>
                <w:b/>
              </w:rPr>
            </w:pPr>
            <w:r w:rsidRPr="00B602C5">
              <w:t>Анализ контрольной работы. Построение треугольника по трем элементам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4 четверть 20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остроение треугольника по трем элементам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остроение треугольника по трем элементам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0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1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rPr>
                <w:sz w:val="22"/>
              </w:rPr>
              <w:t xml:space="preserve">Контрольная работа №5 </w:t>
            </w:r>
            <w:r w:rsidRPr="00B602C5">
              <w:t>«Задачи на построение»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2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7796" w:type="dxa"/>
            <w:gridSpan w:val="9"/>
          </w:tcPr>
          <w:p w:rsidR="006B200B" w:rsidRPr="00B602C5" w:rsidRDefault="006B200B" w:rsidP="006B200B">
            <w:pPr>
              <w:spacing w:line="120" w:lineRule="atLeast"/>
              <w:ind w:left="567"/>
              <w:jc w:val="center"/>
              <w:rPr>
                <w:b/>
              </w:rPr>
            </w:pPr>
            <w:r w:rsidRPr="00B602C5">
              <w:rPr>
                <w:b/>
              </w:rPr>
              <w:t>Повторение   (14  часов)</w:t>
            </w:r>
          </w:p>
        </w:tc>
        <w:tc>
          <w:tcPr>
            <w:tcW w:w="2836" w:type="dxa"/>
            <w:gridSpan w:val="2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Решение задач на постро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Начальные геометрические сведения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равенства треугольников. Равнобедренный треугольник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23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равенства треугольников. Равнобедренный треугольник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415"/>
              </w:tabs>
              <w:spacing w:line="120" w:lineRule="atLeast"/>
              <w:jc w:val="both"/>
            </w:pPr>
            <w:r w:rsidRPr="00B602C5">
              <w:t>Параллельные прямые.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24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араллельные прямые.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365"/>
              </w:tabs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tabs>
                <w:tab w:val="left" w:pos="555"/>
              </w:tabs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7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Обобщающее повтор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8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14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9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0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rPr>
                <w:b/>
              </w:rPr>
              <w:t>Итоговая контрольная работа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К.Т.№ 25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1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Анализ контрольной работы. 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2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Итого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72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</w:tbl>
    <w:p w:rsidR="006B200B" w:rsidRPr="00B602C5" w:rsidRDefault="006B200B" w:rsidP="006B200B">
      <w:pPr>
        <w:tabs>
          <w:tab w:val="left" w:pos="555"/>
          <w:tab w:val="left" w:pos="3270"/>
        </w:tabs>
        <w:spacing w:line="120" w:lineRule="atLeast"/>
        <w:jc w:val="center"/>
        <w:rPr>
          <w:i/>
        </w:rPr>
      </w:pPr>
    </w:p>
    <w:p w:rsidR="006B200B" w:rsidRPr="00B602C5" w:rsidRDefault="006B200B" w:rsidP="006B200B">
      <w:pPr>
        <w:spacing w:line="120" w:lineRule="atLeast"/>
      </w:pP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lastRenderedPageBreak/>
        <w:t>4. Тематическое планирование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Геометрия 8</w:t>
      </w:r>
      <w:r w:rsidR="00B53CFB" w:rsidRPr="00B602C5">
        <w:rPr>
          <w:b/>
        </w:rPr>
        <w:t xml:space="preserve"> «М»</w:t>
      </w:r>
      <w:r w:rsidRPr="00B602C5">
        <w:rPr>
          <w:b/>
        </w:rPr>
        <w:t xml:space="preserve"> класс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2 часа в неделю (72 часа)</w:t>
      </w:r>
    </w:p>
    <w:p w:rsidR="006B200B" w:rsidRPr="00B602C5" w:rsidRDefault="006B200B" w:rsidP="006B200B">
      <w:pPr>
        <w:jc w:val="center"/>
        <w:rPr>
          <w:b/>
          <w:u w:val="single"/>
        </w:rPr>
      </w:pPr>
    </w:p>
    <w:p w:rsidR="006B200B" w:rsidRPr="00B602C5" w:rsidRDefault="006B200B" w:rsidP="006B200B">
      <w:pPr>
        <w:jc w:val="center"/>
        <w:rPr>
          <w:b/>
          <w:u w:val="single"/>
        </w:rPr>
      </w:pPr>
    </w:p>
    <w:tbl>
      <w:tblPr>
        <w:tblW w:w="1048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709"/>
        <w:gridCol w:w="4820"/>
        <w:gridCol w:w="708"/>
        <w:gridCol w:w="709"/>
        <w:gridCol w:w="855"/>
        <w:gridCol w:w="855"/>
        <w:gridCol w:w="1823"/>
        <w:gridCol w:w="7"/>
      </w:tblGrid>
      <w:tr w:rsidR="006B200B" w:rsidRPr="00B602C5" w:rsidTr="006B200B">
        <w:trPr>
          <w:trHeight w:val="345"/>
        </w:trPr>
        <w:tc>
          <w:tcPr>
            <w:tcW w:w="709" w:type="dxa"/>
            <w:vMerge w:val="restart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  <w:r w:rsidRPr="00B602C5">
              <w:t>№</w:t>
            </w:r>
          </w:p>
        </w:tc>
        <w:tc>
          <w:tcPr>
            <w:tcW w:w="4820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Тема  урока</w:t>
            </w:r>
          </w:p>
        </w:tc>
        <w:tc>
          <w:tcPr>
            <w:tcW w:w="1417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10" w:type="dxa"/>
            <w:gridSpan w:val="2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1830" w:type="dxa"/>
            <w:gridSpan w:val="2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709" w:type="dxa"/>
            <w:vMerge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</w:p>
        </w:tc>
        <w:tc>
          <w:tcPr>
            <w:tcW w:w="4820" w:type="dxa"/>
            <w:vMerge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708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1830" w:type="dxa"/>
            <w:gridSpan w:val="2"/>
            <w:vMerge/>
            <w:noWrap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18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60" w:line="230" w:lineRule="exact"/>
              <w:ind w:firstLine="0"/>
              <w:jc w:val="left"/>
            </w:pPr>
            <w:r w:rsidRPr="00B602C5">
              <w:rPr>
                <w:b/>
              </w:rPr>
              <w:t xml:space="preserve">Глава V </w:t>
            </w:r>
            <w:r w:rsidRPr="00B602C5">
              <w:rPr>
                <w:rStyle w:val="2115pt"/>
                <w:rFonts w:eastAsia="Calibri"/>
              </w:rPr>
              <w:t>Четырехугольники</w:t>
            </w:r>
          </w:p>
        </w:tc>
        <w:tc>
          <w:tcPr>
            <w:tcW w:w="70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</w:t>
            </w:r>
          </w:p>
        </w:tc>
        <w:tc>
          <w:tcPr>
            <w:tcW w:w="4820" w:type="dxa"/>
          </w:tcPr>
          <w:p w:rsidR="006B200B" w:rsidRPr="00B602C5" w:rsidRDefault="006B200B" w:rsidP="006B200B">
            <w:pPr>
              <w:pStyle w:val="23"/>
              <w:shd w:val="clear" w:color="auto" w:fill="auto"/>
              <w:tabs>
                <w:tab w:val="left" w:pos="2175"/>
              </w:tabs>
              <w:spacing w:before="60" w:line="240" w:lineRule="exact"/>
              <w:ind w:firstLine="0"/>
              <w:jc w:val="left"/>
            </w:pPr>
            <w:r w:rsidRPr="00B602C5">
              <w:t>Многоугольник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</w:t>
            </w:r>
          </w:p>
        </w:tc>
        <w:tc>
          <w:tcPr>
            <w:tcW w:w="4820" w:type="dxa"/>
          </w:tcPr>
          <w:p w:rsidR="006B200B" w:rsidRPr="00B602C5" w:rsidRDefault="006B200B" w:rsidP="006B200B">
            <w:pPr>
              <w:pStyle w:val="23"/>
              <w:shd w:val="clear" w:color="auto" w:fill="auto"/>
              <w:tabs>
                <w:tab w:val="left" w:pos="2355"/>
              </w:tabs>
              <w:spacing w:before="60" w:line="240" w:lineRule="exact"/>
              <w:ind w:firstLine="0"/>
              <w:jc w:val="left"/>
            </w:pPr>
            <w:r w:rsidRPr="00B602C5">
              <w:t>Многоугольник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араллелограмм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араллелограмм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sz w:val="22"/>
              </w:rPr>
              <w:t>К.Т.№1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ризнаки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ризнаки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Трапеция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2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севая и центральная симметрия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севая и центральная симметрия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sz w:val="22"/>
              </w:rPr>
              <w:t>К.Т.№3    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7</w:t>
            </w:r>
          </w:p>
        </w:tc>
        <w:tc>
          <w:tcPr>
            <w:tcW w:w="482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1 «Четырёхугольники» (итоговая за 1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4 К.р. №1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 xml:space="preserve">Анализ контрольной работы.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2 четверть 14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b/>
              </w:rPr>
              <w:t xml:space="preserve">Глава VI </w:t>
            </w:r>
            <w:r w:rsidRPr="00B602C5">
              <w:rPr>
                <w:rStyle w:val="2115pt"/>
                <w:rFonts w:eastAsia="Calibri"/>
              </w:rPr>
              <w:t>Площад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4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онятие площади много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рямо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5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апеци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 xml:space="preserve">К.Т.№6 </w:t>
            </w:r>
            <w:proofErr w:type="spellStart"/>
            <w:r w:rsidRPr="00B602C5">
              <w:rPr>
                <w:sz w:val="22"/>
              </w:rPr>
              <w:t>Дикт</w:t>
            </w:r>
            <w:proofErr w:type="spellEnd"/>
            <w:r w:rsidRPr="00B602C5">
              <w:rPr>
                <w:sz w:val="22"/>
              </w:rPr>
              <w:t>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апеци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еорема Пифагор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еорема Пифагор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7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Площад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2 «Площади» (итоговая за 2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8 К.р. №2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.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3 четверть  20 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lastRenderedPageBreak/>
              <w:t xml:space="preserve">Глава VII </w:t>
            </w:r>
            <w:r w:rsidRPr="00B602C5">
              <w:rPr>
                <w:rStyle w:val="2115pt"/>
                <w:rFonts w:eastAsia="Calibri"/>
              </w:rPr>
              <w:t>Подобие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Определение  подобных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пределение  подобных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ервы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9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ервы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торо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торо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рети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0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рети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Признаки подобия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3 «Признаки подобия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11К.р.№3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  <w:p w:rsidR="006B200B" w:rsidRPr="00B602C5" w:rsidRDefault="006B200B" w:rsidP="006B200B">
            <w:pPr>
              <w:jc w:val="center"/>
              <w:rPr>
                <w:lang w:eastAsia="en-US"/>
              </w:rPr>
            </w:pPr>
            <w:r w:rsidRPr="00B602C5">
              <w:rPr>
                <w:lang w:eastAsia="en-US"/>
              </w:rPr>
              <w:t>4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Соотношения между сторонами и углами прямоугольного треугольника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2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Соотношения между сторонами и углам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 xml:space="preserve">Решение задач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именение подобия к доказательству теорем и решению задач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3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именение подобия к доказательству теорем и решению задач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5"/>
                <w:iCs w:val="0"/>
                <w:color w:val="auto"/>
                <w:sz w:val="18"/>
                <w:szCs w:val="22"/>
                <w:shd w:val="clear" w:color="auto" w:fill="auto"/>
                <w:lang w:eastAsia="en-US" w:bidi="ar-SA"/>
              </w:rPr>
            </w:pPr>
            <w:r w:rsidRPr="00B602C5">
              <w:rPr>
                <w:sz w:val="18"/>
              </w:rPr>
              <w:t xml:space="preserve">Контрольная работа №4  </w:t>
            </w:r>
            <w:r w:rsidRPr="00B602C5">
              <w:rPr>
                <w:rStyle w:val="25"/>
                <w:i w:val="0"/>
                <w:sz w:val="20"/>
              </w:rPr>
              <w:t>«Соотношения между сторонами и углами</w:t>
            </w:r>
            <w:r w:rsidRPr="00B602C5">
              <w:rPr>
                <w:i/>
                <w:sz w:val="18"/>
              </w:rPr>
              <w:t xml:space="preserve"> </w:t>
            </w:r>
            <w:r w:rsidRPr="00B602C5">
              <w:rPr>
                <w:rStyle w:val="25"/>
                <w:i w:val="0"/>
                <w:sz w:val="20"/>
              </w:rPr>
              <w:t>прямоугольного треугольника»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sz w:val="18"/>
              </w:rPr>
              <w:t>(итоговая за 2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К.Т.№14 К.р.№4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4 четверть  20 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15pt"/>
                <w:rFonts w:eastAsia="Calibri"/>
                <w:color w:val="auto"/>
              </w:rPr>
              <w:t>Глава II</w:t>
            </w:r>
            <w:proofErr w:type="gramStart"/>
            <w:r w:rsidRPr="00B602C5">
              <w:rPr>
                <w:rStyle w:val="2115pt"/>
                <w:rFonts w:eastAsia="Calibri"/>
                <w:color w:val="auto"/>
              </w:rPr>
              <w:t>Х</w:t>
            </w:r>
            <w:proofErr w:type="gramEnd"/>
            <w:r w:rsidRPr="00B602C5">
              <w:rPr>
                <w:rStyle w:val="2115pt"/>
                <w:rFonts w:eastAsia="Calibri"/>
                <w:color w:val="auto"/>
              </w:rPr>
              <w:t xml:space="preserve"> Окружность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2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асательная к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асательная к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5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6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Четыре замечательные точки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Четыре замечательные точки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7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4</w:t>
            </w:r>
          </w:p>
        </w:tc>
        <w:tc>
          <w:tcPr>
            <w:tcW w:w="482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</w:pPr>
            <w:r w:rsidRPr="00B602C5">
              <w:t>Контрольная работа № 5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18 К.р.№5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sz w:val="20"/>
              </w:rPr>
            </w:pPr>
            <w:r w:rsidRPr="00B602C5">
              <w:rPr>
                <w:sz w:val="20"/>
              </w:rPr>
              <w:t>Итоговое повторение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ое повторение по теме «Площад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sz w:val="20"/>
              </w:rPr>
              <w:t xml:space="preserve">Итоговое повторение по теме «Подобие»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6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ое повторение по теме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9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ая контрольная работ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20  К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72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</w:tbl>
    <w:p w:rsidR="006B200B" w:rsidRPr="00B602C5" w:rsidRDefault="006B200B" w:rsidP="006B200B"/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4. Тематическое планирование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Геометрия 9</w:t>
      </w:r>
      <w:r w:rsidR="00B53CFB" w:rsidRPr="00B602C5">
        <w:rPr>
          <w:b/>
        </w:rPr>
        <w:t xml:space="preserve"> «М»</w:t>
      </w:r>
      <w:r w:rsidRPr="00B602C5">
        <w:rPr>
          <w:b/>
        </w:rPr>
        <w:t xml:space="preserve"> класс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1 час в неделю (36 часов)</w:t>
      </w:r>
    </w:p>
    <w:p w:rsidR="006B200B" w:rsidRPr="00B602C5" w:rsidRDefault="006B200B" w:rsidP="006B200B">
      <w:pPr>
        <w:jc w:val="center"/>
        <w:rPr>
          <w:b/>
        </w:rPr>
      </w:pPr>
    </w:p>
    <w:p w:rsidR="006B200B" w:rsidRPr="00B602C5" w:rsidRDefault="006B200B" w:rsidP="006B200B">
      <w:pPr>
        <w:jc w:val="center"/>
        <w:rPr>
          <w:b/>
          <w:u w:val="single"/>
        </w:rPr>
      </w:pPr>
    </w:p>
    <w:tbl>
      <w:tblPr>
        <w:tblW w:w="1091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709"/>
        <w:gridCol w:w="4678"/>
        <w:gridCol w:w="765"/>
        <w:gridCol w:w="939"/>
        <w:gridCol w:w="7"/>
        <w:gridCol w:w="848"/>
        <w:gridCol w:w="7"/>
        <w:gridCol w:w="848"/>
        <w:gridCol w:w="7"/>
        <w:gridCol w:w="2107"/>
      </w:tblGrid>
      <w:tr w:rsidR="006B200B" w:rsidRPr="00B602C5" w:rsidTr="006B200B">
        <w:trPr>
          <w:trHeight w:val="345"/>
        </w:trPr>
        <w:tc>
          <w:tcPr>
            <w:tcW w:w="709" w:type="dxa"/>
            <w:vMerge w:val="restart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  <w:r w:rsidRPr="00B602C5">
              <w:t>№</w:t>
            </w:r>
          </w:p>
        </w:tc>
        <w:tc>
          <w:tcPr>
            <w:tcW w:w="4678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Тема  урока</w:t>
            </w:r>
          </w:p>
        </w:tc>
        <w:tc>
          <w:tcPr>
            <w:tcW w:w="1704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10" w:type="dxa"/>
            <w:gridSpan w:val="4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2114" w:type="dxa"/>
            <w:gridSpan w:val="2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709" w:type="dxa"/>
            <w:vMerge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</w:p>
        </w:tc>
        <w:tc>
          <w:tcPr>
            <w:tcW w:w="4678" w:type="dxa"/>
            <w:vMerge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76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939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2114" w:type="dxa"/>
            <w:gridSpan w:val="2"/>
            <w:vMerge/>
            <w:noWrap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9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60" w:line="230" w:lineRule="exact"/>
              <w:ind w:firstLine="0"/>
              <w:jc w:val="center"/>
            </w:pPr>
            <w:r w:rsidRPr="00B602C5">
              <w:rPr>
                <w:b/>
              </w:rPr>
              <w:t>Главы I</w:t>
            </w:r>
            <w:proofErr w:type="gramStart"/>
            <w:r w:rsidRPr="00B602C5">
              <w:rPr>
                <w:b/>
              </w:rPr>
              <w:t>Х-</w:t>
            </w:r>
            <w:proofErr w:type="gramEnd"/>
            <w:r w:rsidRPr="00B602C5">
              <w:rPr>
                <w:b/>
              </w:rPr>
              <w:t xml:space="preserve"> Х Векторы.  Метод координат.</w:t>
            </w:r>
          </w:p>
        </w:tc>
        <w:tc>
          <w:tcPr>
            <w:tcW w:w="765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center"/>
            </w:pPr>
            <w:r w:rsidRPr="00B602C5">
              <w:t>9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70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1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онятие вектор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2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ложение и вычитание векторов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.Т. №1 С.р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3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  <w:rPr>
                <w:rStyle w:val="29pt"/>
                <w:color w:val="auto"/>
                <w:sz w:val="22"/>
                <w:szCs w:val="22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Умножение вектора на число.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рименение векторов к решению задач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4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t>Координаты вектор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5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ростейшие задачи в координатах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2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6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Уравнение окружности и прямой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7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Решение задач</w:t>
            </w:r>
          </w:p>
        </w:tc>
        <w:tc>
          <w:tcPr>
            <w:tcW w:w="765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8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  <w:rPr>
                <w:lang w:eastAsia="ru-RU" w:bidi="ru-RU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Контрольная работа №1 «Векторы. Метод координат» </w:t>
            </w:r>
            <w:r w:rsidRPr="00B602C5">
              <w:rPr>
                <w:rStyle w:val="2105pt"/>
                <w:color w:val="auto"/>
              </w:rPr>
              <w:t>(итоговая за 1 четверть)</w:t>
            </w:r>
          </w:p>
        </w:tc>
        <w:tc>
          <w:tcPr>
            <w:tcW w:w="76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3 К.р.№1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2 четверть  7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Глава Х</w:t>
            </w:r>
            <w:proofErr w:type="gramStart"/>
            <w:r w:rsidRPr="00B602C5">
              <w:rPr>
                <w:b/>
              </w:rPr>
              <w:t>I</w:t>
            </w:r>
            <w:proofErr w:type="gramEnd"/>
            <w:r w:rsidRPr="00B602C5">
              <w:rPr>
                <w:rStyle w:val="ab"/>
                <w:b/>
              </w:rPr>
              <w:t xml:space="preserve"> </w:t>
            </w:r>
            <w:r w:rsidRPr="00B602C5">
              <w:rPr>
                <w:b/>
              </w:rPr>
              <w:t>Соотношения между сторонами и углами 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7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0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Синус, косинус и тангенс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оотношение между сторонами и углами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 xml:space="preserve">К.Т. № 4 </w:t>
            </w:r>
            <w:proofErr w:type="spellStart"/>
            <w:r w:rsidRPr="00B602C5">
              <w:t>Дикт</w:t>
            </w:r>
            <w:proofErr w:type="spellEnd"/>
            <w:r w:rsidRPr="00B602C5">
              <w:t>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2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Соотношение между сторонами и углами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18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калярное произведение векторов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5 С.р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4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Решение задач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9pt"/>
                <w:color w:val="auto"/>
                <w:sz w:val="22"/>
                <w:szCs w:val="22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Контрольная работа № 2. «Соотношение между сторонами и углами треугольника» 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(итоговая за 2 четверть)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6 К.р. №2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6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10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spacing w:line="120" w:lineRule="atLeast"/>
              <w:rPr>
                <w:b/>
                <w:sz w:val="21"/>
                <w:szCs w:val="21"/>
                <w:lang w:bidi="ru-RU"/>
              </w:rPr>
            </w:pPr>
            <w:r w:rsidRPr="00B602C5">
              <w:rPr>
                <w:b/>
              </w:rPr>
              <w:t xml:space="preserve">Главы </w:t>
            </w:r>
            <w:proofErr w:type="gramStart"/>
            <w:r w:rsidRPr="00B602C5">
              <w:rPr>
                <w:b/>
              </w:rPr>
              <w:t>Х</w:t>
            </w:r>
            <w:proofErr w:type="gramEnd"/>
            <w:r w:rsidRPr="00B602C5">
              <w:rPr>
                <w:b/>
              </w:rPr>
              <w:t xml:space="preserve">II - ХIII </w:t>
            </w:r>
            <w:r w:rsidRPr="00B602C5">
              <w:rPr>
                <w:rStyle w:val="2105pt"/>
                <w:b/>
                <w:color w:val="auto"/>
              </w:rPr>
              <w:t>Длина окружности и площадь круга. Движения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0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7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right="720" w:firstLine="0"/>
            </w:pPr>
            <w:r w:rsidRPr="00B602C5">
              <w:rPr>
                <w:rStyle w:val="2105pt"/>
                <w:color w:val="auto"/>
              </w:rPr>
              <w:t xml:space="preserve"> Правильные многоугольники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 xml:space="preserve"> Правильные многоугольники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7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9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10" w:lineRule="exact"/>
              <w:ind w:left="200" w:firstLine="0"/>
              <w:jc w:val="left"/>
            </w:pPr>
            <w:r w:rsidRPr="00B602C5">
              <w:rPr>
                <w:rStyle w:val="2105pt"/>
                <w:color w:val="auto"/>
              </w:rPr>
              <w:t>Длина окружности и площадь круг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0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left="200" w:hanging="200"/>
              <w:jc w:val="left"/>
            </w:pPr>
            <w:r w:rsidRPr="00B602C5">
              <w:rPr>
                <w:rStyle w:val="2105pt"/>
                <w:color w:val="auto"/>
              </w:rPr>
              <w:t>Длина окружности и площадь круг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8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21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Решение задач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Контрольная работа №3 . Длина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окружности и площадь круга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9 К.р.№3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3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66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 xml:space="preserve"> Понятие движения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ind w:firstLine="708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4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Параллельный перенос и поворот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9E21C9">
        <w:trPr>
          <w:trHeight w:val="28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9E21C9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  <w:rPr>
                <w:sz w:val="21"/>
                <w:szCs w:val="21"/>
                <w:shd w:val="clear" w:color="auto" w:fill="FFFFFF"/>
                <w:lang w:eastAsia="ru-RU" w:bidi="ru-RU"/>
              </w:rPr>
            </w:pPr>
            <w:r w:rsidRPr="00B602C5">
              <w:rPr>
                <w:rStyle w:val="2105pt"/>
                <w:color w:val="auto"/>
              </w:rPr>
              <w:t>Решение задач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9E21C9">
        <w:trPr>
          <w:trHeight w:val="28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9E21C9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  <w:rPr>
                <w:sz w:val="21"/>
                <w:szCs w:val="21"/>
                <w:shd w:val="clear" w:color="auto" w:fill="FFFFFF"/>
                <w:lang w:eastAsia="ru-RU" w:bidi="ru-RU"/>
              </w:rPr>
            </w:pPr>
            <w:r w:rsidRPr="00B602C5">
              <w:rPr>
                <w:rStyle w:val="2105pt"/>
                <w:color w:val="auto"/>
              </w:rPr>
              <w:t>Контрольная работа № 4 « Движения»  (итоговая за 3 четверть)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i/>
              </w:rPr>
              <w:t>К.Т. №10 К.р.№4</w:t>
            </w:r>
          </w:p>
        </w:tc>
      </w:tr>
      <w:tr w:rsidR="009E21C9" w:rsidRPr="00B602C5" w:rsidTr="008512D6">
        <w:trPr>
          <w:trHeight w:val="285"/>
        </w:trPr>
        <w:tc>
          <w:tcPr>
            <w:tcW w:w="10915" w:type="dxa"/>
            <w:gridSpan w:val="10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4  четверть 10 часов</w:t>
            </w:r>
          </w:p>
        </w:tc>
      </w:tr>
      <w:tr w:rsidR="00480B86" w:rsidRPr="00B602C5" w:rsidTr="008512D6">
        <w:trPr>
          <w:trHeight w:val="285"/>
        </w:trPr>
        <w:tc>
          <w:tcPr>
            <w:tcW w:w="5387" w:type="dxa"/>
            <w:gridSpan w:val="2"/>
          </w:tcPr>
          <w:p w:rsidR="00480B86" w:rsidRPr="00B602C5" w:rsidRDefault="00480B86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  <w:i/>
              </w:rPr>
            </w:pPr>
            <w:r w:rsidRPr="00B602C5">
              <w:rPr>
                <w:rStyle w:val="210pt"/>
                <w:b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480B86" w:rsidRPr="00B602C5" w:rsidRDefault="00480B86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</w:t>
            </w:r>
          </w:p>
        </w:tc>
        <w:tc>
          <w:tcPr>
            <w:tcW w:w="946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i/>
              </w:rPr>
            </w:pPr>
            <w:r w:rsidRPr="00B602C5">
              <w:rPr>
                <w:rStyle w:val="210pt"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i/>
              </w:rPr>
            </w:pPr>
            <w:r w:rsidRPr="00B602C5">
              <w:rPr>
                <w:rStyle w:val="210pt"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>К.Т. №11 Тест</w:t>
            </w:r>
          </w:p>
        </w:tc>
      </w:tr>
      <w:tr w:rsidR="009E21C9" w:rsidRPr="00B602C5" w:rsidTr="008512D6">
        <w:trPr>
          <w:trHeight w:val="285"/>
        </w:trPr>
        <w:tc>
          <w:tcPr>
            <w:tcW w:w="5387" w:type="dxa"/>
            <w:gridSpan w:val="2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10pt"/>
                <w:b/>
                <w:i w:val="0"/>
                <w:color w:val="auto"/>
                <w:sz w:val="22"/>
                <w:szCs w:val="22"/>
              </w:rPr>
            </w:pPr>
            <w:r w:rsidRPr="00B602C5">
              <w:rPr>
                <w:rStyle w:val="210pt"/>
                <w:b/>
                <w:i w:val="0"/>
                <w:color w:val="auto"/>
                <w:sz w:val="22"/>
                <w:szCs w:val="22"/>
              </w:rPr>
              <w:t>Повторение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8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9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0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1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>К.Т. №12 Тест</w:t>
            </w: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2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3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4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вая контрольная работа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 xml:space="preserve">К.Т. №13 </w:t>
            </w:r>
            <w:proofErr w:type="spellStart"/>
            <w:r w:rsidRPr="00B602C5">
              <w:t>К.</w:t>
            </w:r>
            <w:proofErr w:type="gramStart"/>
            <w:r w:rsidRPr="00B602C5">
              <w:t>р</w:t>
            </w:r>
            <w:proofErr w:type="spellEnd"/>
            <w:proofErr w:type="gramEnd"/>
            <w:r w:rsidRPr="00B602C5">
              <w:t xml:space="preserve"> №5 </w:t>
            </w: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5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6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  <w:rPr>
                <w:b/>
              </w:rPr>
            </w:pP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36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</w:tr>
    </w:tbl>
    <w:p w:rsidR="00BB4DF9" w:rsidRPr="00B602C5" w:rsidRDefault="00BB4DF9" w:rsidP="00C7063D">
      <w:pPr>
        <w:rPr>
          <w:b/>
          <w:bCs/>
        </w:rPr>
      </w:pPr>
    </w:p>
    <w:p w:rsidR="00BB4DF9" w:rsidRPr="00B602C5" w:rsidRDefault="00BB4DF9" w:rsidP="00C7063D">
      <w:pPr>
        <w:rPr>
          <w:b/>
          <w:bCs/>
        </w:rPr>
      </w:pPr>
    </w:p>
    <w:p w:rsidR="00BB4DF9" w:rsidRPr="00B602C5" w:rsidRDefault="00BB4DF9" w:rsidP="00C7063D">
      <w:pPr>
        <w:rPr>
          <w:b/>
          <w:bCs/>
        </w:rPr>
      </w:pPr>
    </w:p>
    <w:p w:rsidR="00B851FD" w:rsidRPr="00B602C5" w:rsidRDefault="00FB1040" w:rsidP="00E810A7">
      <w:pPr>
        <w:jc w:val="center"/>
        <w:rPr>
          <w:b/>
        </w:rPr>
      </w:pPr>
      <w:r w:rsidRPr="00B602C5">
        <w:rPr>
          <w:b/>
        </w:rPr>
        <w:t>5</w:t>
      </w:r>
      <w:r w:rsidR="00B851FD" w:rsidRPr="00B602C5">
        <w:rPr>
          <w:b/>
        </w:rPr>
        <w:t>. Учебно-методическое обеспечение и материально-техническое обеспечение образовательного процесса:</w:t>
      </w:r>
    </w:p>
    <w:p w:rsidR="000345CD" w:rsidRPr="00B602C5" w:rsidRDefault="000345CD" w:rsidP="000345CD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 xml:space="preserve">В целях реализации </w:t>
      </w:r>
      <w:proofErr w:type="spellStart"/>
      <w:r w:rsidRPr="00B602C5">
        <w:rPr>
          <w:rFonts w:ascii="Times New Roman CYR" w:hAnsi="Times New Roman CYR" w:cs="Times New Roman CYR"/>
        </w:rPr>
        <w:t>компетентностного</w:t>
      </w:r>
      <w:proofErr w:type="spellEnd"/>
      <w:r w:rsidRPr="00B602C5">
        <w:rPr>
          <w:rFonts w:ascii="Times New Roman CYR" w:hAnsi="Times New Roman CYR" w:cs="Times New Roman CYR"/>
        </w:rPr>
        <w:t xml:space="preserve"> подхода, предусмотрено использование в образовательном процессе активных и интерактивных форм проведения занятий </w:t>
      </w:r>
      <w:r w:rsidRPr="00B602C5">
        <w:rPr>
          <w:rFonts w:ascii="Times New Roman CYR" w:hAnsi="Times New Roman CYR" w:cs="Times New Roman CYR"/>
          <w:b/>
        </w:rPr>
        <w:t>(компьютерных симуляций, деловых и ролевых игр, разбора конкретных ситуаций, психологических и иных тренингов, групповых дискуссий)</w:t>
      </w:r>
      <w:r w:rsidRPr="00B602C5">
        <w:rPr>
          <w:rFonts w:ascii="Times New Roman CYR" w:hAnsi="Times New Roman CYR" w:cs="Times New Roman CYR"/>
        </w:rPr>
        <w:t xml:space="preserve"> в сочетании с внеаудиторной работой для формирования и развития общих и профессиональных компетенций обучающихся.</w:t>
      </w:r>
    </w:p>
    <w:p w:rsidR="00140B5B" w:rsidRPr="00B602C5" w:rsidRDefault="00140B5B" w:rsidP="00140B5B">
      <w:pPr>
        <w:spacing w:after="200" w:line="276" w:lineRule="auto"/>
        <w:jc w:val="both"/>
        <w:rPr>
          <w:rFonts w:eastAsiaTheme="minorHAnsi"/>
          <w:lang w:eastAsia="en-US"/>
        </w:rPr>
      </w:pPr>
      <w:r w:rsidRPr="00B602C5">
        <w:rPr>
          <w:rFonts w:eastAsiaTheme="minorHAnsi"/>
          <w:lang w:eastAsia="en-US"/>
        </w:rPr>
        <w:t>В особых случаях (карантин, актированные дни и др.), возможна организация учебного процесса в форме  дистанционного обучения (электронное обучение и иные дистанционные образовательные технологии). Дистанционное обучение, в зависимости от технических возможностей обучающихся,  проводится с использованием технологий электронного обучения (</w:t>
      </w:r>
      <w:proofErr w:type="spellStart"/>
      <w:r w:rsidRPr="00B602C5">
        <w:rPr>
          <w:rFonts w:eastAsiaTheme="minorHAnsi"/>
          <w:lang w:eastAsia="en-US"/>
        </w:rPr>
        <w:t>онлайн-уроки</w:t>
      </w:r>
      <w:proofErr w:type="spellEnd"/>
      <w:r w:rsidRPr="00B602C5">
        <w:rPr>
          <w:rFonts w:eastAsiaTheme="minorHAnsi"/>
          <w:lang w:eastAsia="en-US"/>
        </w:rPr>
        <w:t xml:space="preserve">, </w:t>
      </w:r>
      <w:proofErr w:type="spellStart"/>
      <w:r w:rsidRPr="00B602C5">
        <w:rPr>
          <w:rFonts w:eastAsiaTheme="minorHAnsi"/>
          <w:lang w:eastAsia="en-US"/>
        </w:rPr>
        <w:t>онлайн-конференции</w:t>
      </w:r>
      <w:proofErr w:type="spellEnd"/>
      <w:r w:rsidRPr="00B602C5">
        <w:rPr>
          <w:rFonts w:eastAsiaTheme="minorHAnsi"/>
          <w:lang w:eastAsia="en-US"/>
        </w:rPr>
        <w:t xml:space="preserve">, </w:t>
      </w:r>
      <w:proofErr w:type="spellStart"/>
      <w:r w:rsidRPr="00B602C5">
        <w:rPr>
          <w:rFonts w:eastAsiaTheme="minorHAnsi"/>
          <w:lang w:eastAsia="en-US"/>
        </w:rPr>
        <w:t>онлайн-лекции</w:t>
      </w:r>
      <w:proofErr w:type="spellEnd"/>
      <w:r w:rsidRPr="00B602C5">
        <w:rPr>
          <w:rFonts w:eastAsiaTheme="minorHAnsi"/>
          <w:lang w:eastAsia="en-US"/>
        </w:rPr>
        <w:t xml:space="preserve">, использование </w:t>
      </w:r>
      <w:proofErr w:type="spellStart"/>
      <w:r w:rsidRPr="00B602C5">
        <w:rPr>
          <w:rFonts w:eastAsiaTheme="minorHAnsi"/>
          <w:lang w:eastAsia="en-US"/>
        </w:rPr>
        <w:t>видеоуроков</w:t>
      </w:r>
      <w:proofErr w:type="spellEnd"/>
      <w:r w:rsidRPr="00B602C5">
        <w:rPr>
          <w:rFonts w:eastAsiaTheme="minorHAnsi"/>
          <w:lang w:eastAsia="en-US"/>
        </w:rPr>
        <w:t xml:space="preserve">, презентаций, возможностей электронных образовательных платформ  Учи РУ, решу ОГЭ, Я.класс, РЭШ и </w:t>
      </w:r>
      <w:proofErr w:type="spellStart"/>
      <w:proofErr w:type="gramStart"/>
      <w:r w:rsidRPr="00B602C5">
        <w:rPr>
          <w:rFonts w:eastAsiaTheme="minorHAnsi"/>
          <w:lang w:eastAsia="en-US"/>
        </w:rPr>
        <w:t>др</w:t>
      </w:r>
      <w:proofErr w:type="spellEnd"/>
      <w:proofErr w:type="gramEnd"/>
      <w:r w:rsidRPr="00B602C5">
        <w:rPr>
          <w:rFonts w:eastAsiaTheme="minorHAnsi"/>
          <w:lang w:eastAsia="en-US"/>
        </w:rPr>
        <w:t>), а так же в альтернативных формах, предусматривающих работу обучающихся по освоению программного материала с учебными и дидактическими пособиями, маршрутными листами. Дистанционное обучение сопровождается консультированием обучающихся и их родителей (законных представителей) в любой доступной дистанционной форме.</w:t>
      </w:r>
    </w:p>
    <w:p w:rsidR="000345CD" w:rsidRPr="00B602C5" w:rsidRDefault="000345CD" w:rsidP="000345CD">
      <w:pPr>
        <w:rPr>
          <w:b/>
          <w:bCs/>
        </w:rPr>
      </w:pPr>
      <w:r w:rsidRPr="00B602C5">
        <w:rPr>
          <w:b/>
          <w:bCs/>
        </w:rPr>
        <w:t>Основная литература:</w:t>
      </w:r>
    </w:p>
    <w:p w:rsidR="00EE25E4" w:rsidRPr="00B602C5" w:rsidRDefault="00EE25E4" w:rsidP="000345CD">
      <w:pPr>
        <w:rPr>
          <w:b/>
          <w:bCs/>
        </w:rPr>
      </w:pPr>
    </w:p>
    <w:p w:rsidR="00086EC8" w:rsidRPr="00B602C5" w:rsidRDefault="00086EC8" w:rsidP="000345CD">
      <w:pPr>
        <w:rPr>
          <w:b/>
          <w:bCs/>
        </w:rPr>
      </w:pPr>
    </w:p>
    <w:tbl>
      <w:tblPr>
        <w:tblW w:w="9220" w:type="dxa"/>
        <w:tblInd w:w="93" w:type="dxa"/>
        <w:tblLook w:val="04A0"/>
      </w:tblPr>
      <w:tblGrid>
        <w:gridCol w:w="9220"/>
      </w:tblGrid>
      <w:tr w:rsidR="00EE25E4" w:rsidRPr="00EE25E4" w:rsidTr="00EE25E4">
        <w:trPr>
          <w:trHeight w:val="855"/>
        </w:trPr>
        <w:tc>
          <w:tcPr>
            <w:tcW w:w="9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E25E4" w:rsidRPr="00EE25E4" w:rsidRDefault="00EE25E4" w:rsidP="00EE25E4">
            <w:r w:rsidRPr="00EE25E4">
              <w:lastRenderedPageBreak/>
              <w:t>Математика. 5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учащихся общеобразовательных организаций / Г. В. Дорофеев [и др.] ; Г. В. Дорофеев [и др.]. - 7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18)</w:t>
            </w:r>
          </w:p>
        </w:tc>
      </w:tr>
      <w:tr w:rsidR="00EE25E4" w:rsidRPr="00EE25E4" w:rsidTr="00EE25E4">
        <w:trPr>
          <w:trHeight w:val="81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E25E4" w:rsidRPr="00EE25E4" w:rsidRDefault="00EE25E4" w:rsidP="00EE25E4">
            <w:r w:rsidRPr="00EE25E4">
              <w:t>Математика. 6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учащихся общеобразовательных организаций / Г. В. Дорофеев [и др.] ; Г. В. Дорофеев [и др.]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18)</w:t>
            </w:r>
          </w:p>
        </w:tc>
      </w:tr>
      <w:tr w:rsidR="00EE25E4" w:rsidRPr="00EE25E4" w:rsidTr="00EE25E4">
        <w:trPr>
          <w:trHeight w:val="84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7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6. (Накладная №35)</w:t>
            </w:r>
          </w:p>
        </w:tc>
      </w:tr>
      <w:tr w:rsidR="00EE25E4" w:rsidRPr="00EE25E4" w:rsidTr="00EE25E4">
        <w:trPr>
          <w:trHeight w:val="78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8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7. (Накладная №32)</w:t>
            </w:r>
          </w:p>
        </w:tc>
      </w:tr>
      <w:tr w:rsidR="00EE25E4" w:rsidRPr="00EE25E4" w:rsidTr="00EE25E4">
        <w:trPr>
          <w:trHeight w:val="825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9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5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33)</w:t>
            </w:r>
          </w:p>
        </w:tc>
      </w:tr>
      <w:tr w:rsidR="00EE25E4" w:rsidRPr="00EE25E4" w:rsidTr="00EE25E4">
        <w:trPr>
          <w:trHeight w:val="60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Геометрия. 7-9 классы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Л. С. </w:t>
            </w:r>
            <w:proofErr w:type="spellStart"/>
            <w:r w:rsidRPr="00EE25E4">
              <w:t>Атанасян</w:t>
            </w:r>
            <w:proofErr w:type="spellEnd"/>
            <w:r w:rsidRPr="00EE25E4">
              <w:t xml:space="preserve"> [и др.] ; Л. С. </w:t>
            </w:r>
            <w:proofErr w:type="spellStart"/>
            <w:r w:rsidRPr="00EE25E4">
              <w:t>Атанасян</w:t>
            </w:r>
            <w:proofErr w:type="spellEnd"/>
            <w:r w:rsidRPr="00EE25E4">
              <w:t xml:space="preserve"> [и др.]. - 7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7. (Накладная №32, 35)</w:t>
            </w:r>
          </w:p>
        </w:tc>
      </w:tr>
    </w:tbl>
    <w:p w:rsidR="00EE25E4" w:rsidRPr="00B602C5" w:rsidRDefault="00EE25E4" w:rsidP="000345CD">
      <w:pPr>
        <w:rPr>
          <w:b/>
        </w:rPr>
      </w:pPr>
    </w:p>
    <w:p w:rsidR="000345CD" w:rsidRPr="00B602C5" w:rsidRDefault="000345CD" w:rsidP="000345CD">
      <w:pPr>
        <w:rPr>
          <w:b/>
        </w:rPr>
      </w:pPr>
      <w:r w:rsidRPr="00B602C5">
        <w:rPr>
          <w:b/>
        </w:rPr>
        <w:t>Дополнительная литература</w:t>
      </w:r>
    </w:p>
    <w:p w:rsidR="00B43D22" w:rsidRPr="00B602C5" w:rsidRDefault="00B43D22" w:rsidP="00B43D22">
      <w:pPr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>Математика. 5 класс [Текст]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учебник для учащихся общеобразовательных организаций /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 ;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. - 34-е издание. - Москва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Мнемозина, 2015.</w:t>
      </w:r>
    </w:p>
    <w:p w:rsidR="00B43D22" w:rsidRPr="00B602C5" w:rsidRDefault="00B43D22" w:rsidP="00B43D22">
      <w:pPr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>Математика. 6 класс [Текст]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учебник для учащихся общеобразовательных организаций /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 ;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. - 34-е издание. - Москва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Мнемозина, 2016.</w:t>
      </w:r>
    </w:p>
    <w:p w:rsidR="000345CD" w:rsidRPr="00B602C5" w:rsidRDefault="000345CD" w:rsidP="000345CD">
      <w:pPr>
        <w:rPr>
          <w:lang w:eastAsia="en-US"/>
        </w:rPr>
      </w:pPr>
    </w:p>
    <w:p w:rsidR="00FB1040" w:rsidRPr="00B602C5" w:rsidRDefault="00FB1040" w:rsidP="00FB1040">
      <w:pPr>
        <w:pStyle w:val="33"/>
        <w:shd w:val="clear" w:color="auto" w:fill="auto"/>
        <w:spacing w:line="270" w:lineRule="exact"/>
        <w:ind w:left="60" w:firstLine="0"/>
        <w:rPr>
          <w:sz w:val="24"/>
          <w:szCs w:val="24"/>
        </w:rPr>
      </w:pPr>
      <w:bookmarkStart w:id="25" w:name="bookmark39"/>
      <w:r w:rsidRPr="00B602C5">
        <w:rPr>
          <w:sz w:val="24"/>
          <w:szCs w:val="24"/>
        </w:rPr>
        <w:t>Материально-техническое сопровождение (оборудование)</w:t>
      </w:r>
      <w:bookmarkEnd w:id="25"/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классная доска с набором магнитов для крепления таблиц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персональный компьютер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proofErr w:type="spellStart"/>
      <w:r w:rsidRPr="00B602C5">
        <w:rPr>
          <w:sz w:val="24"/>
          <w:szCs w:val="24"/>
        </w:rPr>
        <w:t>мультимедийный</w:t>
      </w:r>
      <w:proofErr w:type="spellEnd"/>
      <w:r w:rsidRPr="00B602C5">
        <w:rPr>
          <w:sz w:val="24"/>
          <w:szCs w:val="24"/>
        </w:rPr>
        <w:t xml:space="preserve"> проектор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272"/>
        </w:tabs>
        <w:spacing w:before="0"/>
        <w:ind w:left="400" w:hanging="400"/>
        <w:jc w:val="left"/>
        <w:rPr>
          <w:sz w:val="24"/>
          <w:szCs w:val="24"/>
        </w:rPr>
      </w:pPr>
      <w:r w:rsidRPr="00B602C5">
        <w:rPr>
          <w:sz w:val="24"/>
          <w:szCs w:val="24"/>
        </w:rPr>
        <w:t>демонстрационные измерительные инструменты и приспособления (размеченные и неразмеченные линейки, циркули, транспортиры, наборы угольников, мерки)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272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демонстрационные таблицы.</w:t>
      </w:r>
    </w:p>
    <w:p w:rsidR="00140B5B" w:rsidRPr="00B602C5" w:rsidRDefault="00140B5B" w:rsidP="00140B5B">
      <w:pPr>
        <w:pStyle w:val="a4"/>
        <w:spacing w:before="0" w:beforeAutospacing="0" w:after="0" w:afterAutospacing="0"/>
        <w:jc w:val="both"/>
      </w:pPr>
      <w:proofErr w:type="gramStart"/>
      <w:r w:rsidRPr="00B602C5">
        <w:t>При электронных формах дистанционного обучения у обучающихся и преподавателя:</w:t>
      </w:r>
      <w:proofErr w:type="gramEnd"/>
      <w:r w:rsidRPr="00B602C5">
        <w:t xml:space="preserve"> Персональный стационарный компьютер, планшет, ноутбук с наличием микрофона и камеры; смартфон, доступ к сети Интернет.</w:t>
      </w:r>
    </w:p>
    <w:p w:rsidR="00140B5B" w:rsidRPr="00B602C5" w:rsidRDefault="00140B5B" w:rsidP="00140B5B">
      <w:pPr>
        <w:pStyle w:val="23"/>
        <w:shd w:val="clear" w:color="auto" w:fill="auto"/>
        <w:tabs>
          <w:tab w:val="left" w:pos="272"/>
        </w:tabs>
        <w:spacing w:before="0"/>
        <w:ind w:firstLine="0"/>
        <w:rPr>
          <w:sz w:val="24"/>
          <w:szCs w:val="24"/>
        </w:rPr>
      </w:pPr>
    </w:p>
    <w:p w:rsidR="00FB1040" w:rsidRPr="00B602C5" w:rsidRDefault="00FB1040" w:rsidP="00FB1040">
      <w:pPr>
        <w:pStyle w:val="35"/>
        <w:shd w:val="clear" w:color="auto" w:fill="auto"/>
        <w:ind w:right="40"/>
        <w:rPr>
          <w:sz w:val="24"/>
          <w:szCs w:val="24"/>
        </w:rPr>
      </w:pPr>
      <w:r w:rsidRPr="00B602C5">
        <w:rPr>
          <w:sz w:val="24"/>
          <w:szCs w:val="24"/>
        </w:rPr>
        <w:t>Информационное сопровождение:</w:t>
      </w:r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30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Федеральный центр </w:t>
      </w:r>
      <w:hyperlink r:id="rId26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fcior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edu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Единая коллекция цифровых образовательных ресурсов </w:t>
      </w:r>
      <w:hyperlink r:id="rId27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r w:rsidRPr="00B602C5">
          <w:rPr>
            <w:rStyle w:val="ac"/>
            <w:sz w:val="24"/>
            <w:szCs w:val="24"/>
            <w:lang w:val="en-US" w:bidi="en-US"/>
          </w:rPr>
          <w:t>school</w:t>
        </w:r>
        <w:r w:rsidRPr="00B602C5">
          <w:rPr>
            <w:rStyle w:val="ac"/>
            <w:sz w:val="24"/>
            <w:szCs w:val="24"/>
            <w:lang w:bidi="en-US"/>
          </w:rPr>
          <w:t>-</w:t>
        </w:r>
        <w:r w:rsidRPr="00B602C5">
          <w:rPr>
            <w:rStyle w:val="ac"/>
            <w:sz w:val="24"/>
            <w:szCs w:val="24"/>
            <w:lang w:val="en-US" w:bidi="en-US"/>
          </w:rPr>
          <w:t>collection</w:t>
        </w:r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edu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«Карман для учителя математики» </w:t>
      </w:r>
      <w:hyperlink r:id="rId28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karmanform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ucoz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  <w:r w:rsidRPr="00B602C5">
        <w:rPr>
          <w:sz w:val="24"/>
          <w:szCs w:val="24"/>
          <w:lang w:bidi="en-US"/>
        </w:rPr>
        <w:t>.</w:t>
      </w:r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Я иду на урок математики (методические разработки): </w:t>
      </w:r>
      <w:hyperlink r:id="rId29" w:history="1">
        <w:r w:rsidRPr="00B602C5">
          <w:rPr>
            <w:rStyle w:val="ac"/>
            <w:sz w:val="24"/>
            <w:szCs w:val="24"/>
            <w:lang w:val="en-US" w:bidi="en-US"/>
          </w:rPr>
          <w:t>www</w:t>
        </w:r>
        <w:r w:rsidRPr="00B602C5">
          <w:rPr>
            <w:rStyle w:val="ac"/>
            <w:sz w:val="24"/>
            <w:szCs w:val="24"/>
            <w:lang w:bidi="en-US"/>
          </w:rPr>
          <w:t>.</w:t>
        </w:r>
        <w:r w:rsidRPr="00B602C5">
          <w:rPr>
            <w:rStyle w:val="ac"/>
            <w:sz w:val="24"/>
            <w:szCs w:val="24"/>
            <w:lang w:val="en-US" w:bidi="en-US"/>
          </w:rPr>
          <w:t>festival</w:t>
        </w:r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lsepember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Уроки - конспекты </w:t>
      </w:r>
      <w:hyperlink r:id="rId30" w:history="1">
        <w:r w:rsidRPr="00B602C5">
          <w:rPr>
            <w:rStyle w:val="ac"/>
            <w:sz w:val="24"/>
            <w:szCs w:val="24"/>
            <w:lang w:val="en-US" w:bidi="en-US"/>
          </w:rPr>
          <w:t>www.pedsovet.ru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1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alleng.ru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2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proskolu.ru/org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3" w:history="1">
        <w:r w:rsidR="00FB1040" w:rsidRPr="00B602C5">
          <w:rPr>
            <w:rStyle w:val="ac"/>
            <w:sz w:val="24"/>
            <w:szCs w:val="24"/>
            <w:lang w:val="en-US" w:bidi="en-US"/>
          </w:rPr>
          <w:t>www.metod-kopilka.ru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4" w:history="1">
        <w:r w:rsidR="00FB1040" w:rsidRPr="00B602C5">
          <w:rPr>
            <w:rStyle w:val="ac"/>
            <w:sz w:val="24"/>
            <w:szCs w:val="24"/>
            <w:lang w:val="en-US" w:bidi="en-US"/>
          </w:rPr>
          <w:t>http</w:t>
        </w:r>
        <w:r w:rsidR="00FB1040" w:rsidRPr="00B602C5">
          <w:rPr>
            <w:rStyle w:val="ac"/>
            <w:sz w:val="24"/>
            <w:szCs w:val="24"/>
            <w:lang w:bidi="en-US"/>
          </w:rPr>
          <w:t>://</w:t>
        </w:r>
        <w:r w:rsidR="00FB1040" w:rsidRPr="00B602C5">
          <w:rPr>
            <w:rStyle w:val="ac"/>
            <w:sz w:val="24"/>
            <w:szCs w:val="24"/>
            <w:lang w:val="en-US" w:bidi="en-US"/>
          </w:rPr>
          <w:t>www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r w:rsidR="00FB1040" w:rsidRPr="00B602C5">
          <w:rPr>
            <w:rStyle w:val="ac"/>
            <w:sz w:val="24"/>
            <w:szCs w:val="24"/>
            <w:lang w:val="en-US" w:bidi="en-US"/>
          </w:rPr>
          <w:t>it</w:t>
        </w:r>
        <w:r w:rsidR="00FB1040" w:rsidRPr="00B602C5">
          <w:rPr>
            <w:rStyle w:val="ac"/>
            <w:sz w:val="24"/>
            <w:szCs w:val="24"/>
            <w:lang w:bidi="en-US"/>
          </w:rPr>
          <w:t>-</w:t>
        </w:r>
        <w:r w:rsidR="00FB1040" w:rsidRPr="00B602C5">
          <w:rPr>
            <w:rStyle w:val="ac"/>
            <w:sz w:val="24"/>
            <w:szCs w:val="24"/>
            <w:lang w:val="en-US" w:bidi="en-US"/>
          </w:rPr>
          <w:t>n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/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452"/>
        </w:tabs>
        <w:spacing w:before="0"/>
        <w:ind w:firstLine="0"/>
        <w:rPr>
          <w:sz w:val="24"/>
          <w:szCs w:val="24"/>
        </w:rPr>
      </w:pPr>
      <w:hyperlink r:id="rId35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lseptember.ru/</w:t>
        </w:r>
      </w:hyperlink>
    </w:p>
    <w:p w:rsidR="00FB1040" w:rsidRPr="00B602C5" w:rsidRDefault="00350D7A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452"/>
        </w:tabs>
        <w:spacing w:before="0" w:after="255"/>
        <w:ind w:firstLine="0"/>
        <w:rPr>
          <w:sz w:val="24"/>
          <w:szCs w:val="24"/>
        </w:rPr>
      </w:pPr>
      <w:hyperlink r:id="rId36" w:history="1">
        <w:r w:rsidR="00FB1040" w:rsidRPr="00B602C5">
          <w:rPr>
            <w:rStyle w:val="ac"/>
            <w:sz w:val="24"/>
            <w:szCs w:val="24"/>
            <w:lang w:val="en-US" w:bidi="en-US"/>
          </w:rPr>
          <w:t>http</w:t>
        </w:r>
        <w:r w:rsidR="00FB1040" w:rsidRPr="00B602C5">
          <w:rPr>
            <w:rStyle w:val="ac"/>
            <w:sz w:val="24"/>
            <w:szCs w:val="24"/>
            <w:lang w:bidi="en-US"/>
          </w:rPr>
          <w:t>://</w:t>
        </w:r>
        <w:r w:rsidR="00FB1040" w:rsidRPr="00B602C5">
          <w:rPr>
            <w:rStyle w:val="ac"/>
            <w:sz w:val="24"/>
            <w:szCs w:val="24"/>
            <w:lang w:val="en-US" w:bidi="en-US"/>
          </w:rPr>
          <w:t>www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matematika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-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na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/</w:t>
        </w:r>
        <w:r w:rsidR="00FB1040" w:rsidRPr="00B602C5">
          <w:rPr>
            <w:rStyle w:val="ac"/>
            <w:sz w:val="24"/>
            <w:szCs w:val="24"/>
            <w:lang w:val="en-US" w:bidi="en-US"/>
          </w:rPr>
          <w:t>index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php</w:t>
        </w:r>
        <w:proofErr w:type="spellEnd"/>
      </w:hyperlink>
      <w:r w:rsidR="00FB1040" w:rsidRPr="00B602C5">
        <w:rPr>
          <w:sz w:val="24"/>
          <w:szCs w:val="24"/>
          <w:lang w:bidi="en-US"/>
        </w:rPr>
        <w:t xml:space="preserve"> </w:t>
      </w:r>
      <w:proofErr w:type="spellStart"/>
      <w:r w:rsidR="00FB1040" w:rsidRPr="00B602C5">
        <w:rPr>
          <w:sz w:val="24"/>
          <w:szCs w:val="24"/>
        </w:rPr>
        <w:t>он-лайн</w:t>
      </w:r>
      <w:proofErr w:type="spellEnd"/>
      <w:r w:rsidR="00FB1040" w:rsidRPr="00B602C5">
        <w:rPr>
          <w:sz w:val="24"/>
          <w:szCs w:val="24"/>
        </w:rPr>
        <w:t xml:space="preserve"> тесты по математике</w:t>
      </w:r>
    </w:p>
    <w:p w:rsidR="00FB1040" w:rsidRPr="00B602C5" w:rsidRDefault="00FB1040" w:rsidP="00FB1040">
      <w:pPr>
        <w:pStyle w:val="23"/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</w:p>
    <w:p w:rsidR="00B43D22" w:rsidRPr="00B602C5" w:rsidRDefault="00B43D22" w:rsidP="00B43D22">
      <w:pPr>
        <w:widowControl w:val="0"/>
        <w:tabs>
          <w:tab w:val="left" w:pos="142"/>
        </w:tabs>
        <w:autoSpaceDE w:val="0"/>
        <w:autoSpaceDN w:val="0"/>
        <w:adjustRightInd w:val="0"/>
        <w:jc w:val="both"/>
        <w:rPr>
          <w:b/>
          <w:bCs/>
        </w:rPr>
      </w:pPr>
      <w:r w:rsidRPr="00B602C5">
        <w:rPr>
          <w:b/>
        </w:rPr>
        <w:t xml:space="preserve">6. </w:t>
      </w:r>
      <w:r w:rsidRPr="00B602C5">
        <w:rPr>
          <w:b/>
          <w:bCs/>
        </w:rPr>
        <w:t>Формы и методы оценивания</w:t>
      </w:r>
    </w:p>
    <w:p w:rsidR="00B43D22" w:rsidRPr="00B43D22" w:rsidRDefault="00B43D22" w:rsidP="00B43D22">
      <w:pPr>
        <w:widowControl w:val="0"/>
        <w:autoSpaceDE w:val="0"/>
        <w:autoSpaceDN w:val="0"/>
        <w:adjustRightInd w:val="0"/>
        <w:jc w:val="both"/>
      </w:pPr>
      <w:r w:rsidRPr="00B602C5">
        <w:t xml:space="preserve">Основными формами и видами контроля знаний, умений и навыков являются: входной контроль в начале и в конце четверти; текущий – в устной, письменной, тестовой форме, промежуточный контроль в форме </w:t>
      </w:r>
      <w:r w:rsidR="00841397" w:rsidRPr="00B602C5">
        <w:t>экзамена</w:t>
      </w:r>
      <w:r w:rsidRPr="00B602C5">
        <w:t xml:space="preserve">   в 9 классе.</w:t>
      </w:r>
    </w:p>
    <w:p w:rsidR="00B851FD" w:rsidRPr="00DE648E" w:rsidRDefault="00B851FD" w:rsidP="003930E9">
      <w:pPr>
        <w:jc w:val="center"/>
      </w:pPr>
    </w:p>
    <w:sectPr w:rsidR="00B851FD" w:rsidRPr="00DE648E" w:rsidSect="005020D3">
      <w:pgSz w:w="12240" w:h="15840"/>
      <w:pgMar w:top="851" w:right="567" w:bottom="1134" w:left="1418" w:header="720" w:footer="720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53B1" w:rsidRDefault="002D53B1" w:rsidP="009623DB">
      <w:r>
        <w:separator/>
      </w:r>
    </w:p>
  </w:endnote>
  <w:endnote w:type="continuationSeparator" w:id="0">
    <w:p w:rsidR="002D53B1" w:rsidRDefault="002D53B1" w:rsidP="009623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Noto Sans Symbols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@Arial Unicode MS">
    <w:altName w:val="@Arial Unicode MS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altName w:val="Times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53B1" w:rsidRDefault="002D53B1" w:rsidP="009623DB">
      <w:r>
        <w:separator/>
      </w:r>
    </w:p>
  </w:footnote>
  <w:footnote w:type="continuationSeparator" w:id="0">
    <w:p w:rsidR="002D53B1" w:rsidRDefault="002D53B1" w:rsidP="009623DB">
      <w:r>
        <w:continuationSeparator/>
      </w:r>
    </w:p>
  </w:footnote>
  <w:footnote w:id="1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1"/>
    <w:multiLevelType w:val="multilevel"/>
    <w:tmpl w:val="9BE2D958"/>
    <w:lvl w:ilvl="0">
      <w:start w:val="1"/>
      <w:numFmt w:val="bullet"/>
      <w:lvlText w:val="●"/>
      <w:lvlJc w:val="left"/>
      <w:pPr>
        <w:ind w:left="78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">
    <w:nsid w:val="00000042"/>
    <w:multiLevelType w:val="multilevel"/>
    <w:tmpl w:val="6C08004C"/>
    <w:lvl w:ilvl="0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>
      <w:start w:val="1"/>
      <w:numFmt w:val="decimal"/>
      <w:lvlText w:val="%1.%2"/>
      <w:lvlJc w:val="left"/>
      <w:pPr>
        <w:ind w:left="1444" w:hanging="735"/>
      </w:pPr>
      <w:rPr>
        <w:b/>
      </w:rPr>
    </w:lvl>
    <w:lvl w:ilvl="2">
      <w:start w:val="1"/>
      <w:numFmt w:val="decimal"/>
      <w:lvlText w:val="%1.%2.%3"/>
      <w:lvlJc w:val="left"/>
      <w:pPr>
        <w:ind w:left="1444" w:hanging="735"/>
      </w:pPr>
      <w:rPr>
        <w:b/>
      </w:rPr>
    </w:lvl>
    <w:lvl w:ilvl="3">
      <w:start w:val="1"/>
      <w:numFmt w:val="decimal"/>
      <w:lvlText w:val="%1.%2.%3.%4"/>
      <w:lvlJc w:val="left"/>
      <w:pPr>
        <w:ind w:left="1789" w:hanging="1080"/>
      </w:pPr>
      <w:rPr>
        <w:b/>
      </w:rPr>
    </w:lvl>
    <w:lvl w:ilvl="4">
      <w:start w:val="1"/>
      <w:numFmt w:val="decimal"/>
      <w:lvlText w:val="%1.%2.%3.%4.%5"/>
      <w:lvlJc w:val="left"/>
      <w:pPr>
        <w:ind w:left="1789" w:hanging="1080"/>
      </w:pPr>
      <w:rPr>
        <w:b/>
      </w:rPr>
    </w:lvl>
    <w:lvl w:ilvl="5">
      <w:start w:val="1"/>
      <w:numFmt w:val="decimal"/>
      <w:lvlText w:val="%1.%2.%3.%4.%5.%6"/>
      <w:lvlJc w:val="left"/>
      <w:pPr>
        <w:ind w:left="2149" w:hanging="1440"/>
      </w:pPr>
      <w:rPr>
        <w:b/>
      </w:rPr>
    </w:lvl>
    <w:lvl w:ilvl="6">
      <w:start w:val="1"/>
      <w:numFmt w:val="decimal"/>
      <w:lvlText w:val="%1.%2.%3.%4.%5.%6.%7"/>
      <w:lvlJc w:val="left"/>
      <w:pPr>
        <w:ind w:left="2149" w:hanging="1440"/>
      </w:pPr>
      <w:rPr>
        <w:b/>
      </w:rPr>
    </w:lvl>
    <w:lvl w:ilvl="7">
      <w:start w:val="1"/>
      <w:numFmt w:val="decimal"/>
      <w:lvlText w:val="%1.%2.%3.%4.%5.%6.%7.%8"/>
      <w:lvlJc w:val="left"/>
      <w:pPr>
        <w:ind w:left="2509" w:hanging="1800"/>
      </w:pPr>
      <w:rPr>
        <w:b/>
      </w:rPr>
    </w:lvl>
    <w:lvl w:ilvl="8">
      <w:start w:val="1"/>
      <w:numFmt w:val="decimal"/>
      <w:lvlText w:val="%1.%2.%3.%4.%5.%6.%7.%8.%9"/>
      <w:lvlJc w:val="left"/>
      <w:pPr>
        <w:ind w:left="2869" w:hanging="2160"/>
      </w:pPr>
      <w:rPr>
        <w:b/>
      </w:rPr>
    </w:lvl>
  </w:abstractNum>
  <w:abstractNum w:abstractNumId="2">
    <w:nsid w:val="0000004C"/>
    <w:multiLevelType w:val="multilevel"/>
    <w:tmpl w:val="A8A2E588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87C3C59"/>
    <w:multiLevelType w:val="multilevel"/>
    <w:tmpl w:val="C17C3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AB56878"/>
    <w:multiLevelType w:val="hybridMultilevel"/>
    <w:tmpl w:val="423A31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D792ADD"/>
    <w:multiLevelType w:val="multilevel"/>
    <w:tmpl w:val="231EA7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F8A7CD6"/>
    <w:multiLevelType w:val="multilevel"/>
    <w:tmpl w:val="E924CC7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1EC6976"/>
    <w:multiLevelType w:val="hybridMultilevel"/>
    <w:tmpl w:val="3FFC042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D3273CB"/>
    <w:multiLevelType w:val="hybridMultilevel"/>
    <w:tmpl w:val="FEB4FD82"/>
    <w:lvl w:ilvl="0" w:tplc="3F3A134A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  <w:b/>
        <w:sz w:val="28"/>
        <w:szCs w:val="28"/>
      </w:rPr>
    </w:lvl>
    <w:lvl w:ilvl="1" w:tplc="A37C5B50">
      <w:numFmt w:val="bullet"/>
      <w:lvlText w:val="•"/>
      <w:lvlJc w:val="left"/>
      <w:pPr>
        <w:ind w:left="1980" w:hanging="720"/>
      </w:pPr>
      <w:rPr>
        <w:rFonts w:ascii="Times New Roman" w:eastAsia="Times New Roman" w:hAnsi="Times New Roman" w:hint="default"/>
        <w:b/>
        <w:i/>
      </w:rPr>
    </w:lvl>
    <w:lvl w:ilvl="2" w:tplc="0419001B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24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6FE4E64"/>
    <w:multiLevelType w:val="multilevel"/>
    <w:tmpl w:val="4D9267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42A1C59"/>
    <w:multiLevelType w:val="hybridMultilevel"/>
    <w:tmpl w:val="E0FE31E2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5576460E"/>
    <w:multiLevelType w:val="multilevel"/>
    <w:tmpl w:val="B3B252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1467988"/>
    <w:multiLevelType w:val="multilevel"/>
    <w:tmpl w:val="648E008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40D0223"/>
    <w:multiLevelType w:val="hybridMultilevel"/>
    <w:tmpl w:val="6096B3B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5174ED4"/>
    <w:multiLevelType w:val="hybridMultilevel"/>
    <w:tmpl w:val="D812A9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1"/>
  </w:num>
  <w:num w:numId="3">
    <w:abstractNumId w:val="39"/>
  </w:num>
  <w:num w:numId="4">
    <w:abstractNumId w:val="19"/>
  </w:num>
  <w:num w:numId="5">
    <w:abstractNumId w:val="11"/>
  </w:num>
  <w:num w:numId="6">
    <w:abstractNumId w:val="32"/>
  </w:num>
  <w:num w:numId="7">
    <w:abstractNumId w:val="10"/>
  </w:num>
  <w:num w:numId="8">
    <w:abstractNumId w:val="34"/>
  </w:num>
  <w:num w:numId="9">
    <w:abstractNumId w:val="45"/>
  </w:num>
  <w:num w:numId="10">
    <w:abstractNumId w:val="20"/>
  </w:num>
  <w:num w:numId="11">
    <w:abstractNumId w:val="13"/>
  </w:num>
  <w:num w:numId="12">
    <w:abstractNumId w:val="9"/>
  </w:num>
  <w:num w:numId="13">
    <w:abstractNumId w:val="8"/>
  </w:num>
  <w:num w:numId="14">
    <w:abstractNumId w:val="40"/>
  </w:num>
  <w:num w:numId="15">
    <w:abstractNumId w:val="46"/>
  </w:num>
  <w:num w:numId="16">
    <w:abstractNumId w:val="5"/>
  </w:num>
  <w:num w:numId="17">
    <w:abstractNumId w:val="38"/>
  </w:num>
  <w:num w:numId="18">
    <w:abstractNumId w:val="30"/>
  </w:num>
  <w:num w:numId="19">
    <w:abstractNumId w:val="42"/>
  </w:num>
  <w:num w:numId="20">
    <w:abstractNumId w:val="21"/>
  </w:num>
  <w:num w:numId="21">
    <w:abstractNumId w:val="33"/>
  </w:num>
  <w:num w:numId="22">
    <w:abstractNumId w:val="15"/>
  </w:num>
  <w:num w:numId="23">
    <w:abstractNumId w:val="49"/>
  </w:num>
  <w:num w:numId="24">
    <w:abstractNumId w:val="14"/>
  </w:num>
  <w:num w:numId="25">
    <w:abstractNumId w:val="29"/>
  </w:num>
  <w:num w:numId="26">
    <w:abstractNumId w:val="4"/>
  </w:num>
  <w:num w:numId="27">
    <w:abstractNumId w:val="37"/>
  </w:num>
  <w:num w:numId="28">
    <w:abstractNumId w:val="7"/>
  </w:num>
  <w:num w:numId="29">
    <w:abstractNumId w:val="22"/>
    <w:lvlOverride w:ilvl="0">
      <w:startOverride w:val="1"/>
    </w:lvlOverride>
  </w:num>
  <w:num w:numId="30">
    <w:abstractNumId w:val="18"/>
  </w:num>
  <w:num w:numId="31">
    <w:abstractNumId w:val="24"/>
  </w:num>
  <w:num w:numId="32">
    <w:abstractNumId w:val="6"/>
  </w:num>
  <w:num w:numId="33">
    <w:abstractNumId w:val="25"/>
  </w:num>
  <w:num w:numId="34">
    <w:abstractNumId w:val="48"/>
  </w:num>
  <w:num w:numId="35">
    <w:abstractNumId w:val="12"/>
  </w:num>
  <w:num w:numId="36">
    <w:abstractNumId w:val="27"/>
  </w:num>
  <w:num w:numId="37">
    <w:abstractNumId w:val="28"/>
  </w:num>
  <w:num w:numId="38">
    <w:abstractNumId w:val="3"/>
  </w:num>
  <w:num w:numId="39">
    <w:abstractNumId w:val="35"/>
  </w:num>
  <w:num w:numId="40">
    <w:abstractNumId w:val="16"/>
  </w:num>
  <w:num w:numId="41">
    <w:abstractNumId w:val="41"/>
  </w:num>
  <w:num w:numId="42">
    <w:abstractNumId w:val="26"/>
  </w:num>
  <w:num w:numId="43">
    <w:abstractNumId w:val="43"/>
  </w:num>
  <w:num w:numId="44">
    <w:abstractNumId w:val="17"/>
  </w:num>
  <w:num w:numId="45">
    <w:abstractNumId w:val="36"/>
  </w:num>
  <w:num w:numId="46">
    <w:abstractNumId w:val="23"/>
  </w:num>
  <w:num w:numId="47">
    <w:abstractNumId w:val="47"/>
  </w:num>
  <w:num w:numId="48">
    <w:abstractNumId w:val="2"/>
  </w:num>
  <w:num w:numId="49">
    <w:abstractNumId w:val="0"/>
  </w:num>
  <w:num w:numId="50">
    <w:abstractNumId w:val="1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22587"/>
    <w:rsid w:val="00006595"/>
    <w:rsid w:val="00015E01"/>
    <w:rsid w:val="00021E49"/>
    <w:rsid w:val="000267DB"/>
    <w:rsid w:val="00026DB0"/>
    <w:rsid w:val="00027300"/>
    <w:rsid w:val="000345CD"/>
    <w:rsid w:val="00036569"/>
    <w:rsid w:val="0004234C"/>
    <w:rsid w:val="000439F3"/>
    <w:rsid w:val="000461CF"/>
    <w:rsid w:val="00055A98"/>
    <w:rsid w:val="00064E3F"/>
    <w:rsid w:val="00074279"/>
    <w:rsid w:val="00077CB2"/>
    <w:rsid w:val="00081609"/>
    <w:rsid w:val="00086EC8"/>
    <w:rsid w:val="0008720D"/>
    <w:rsid w:val="00090492"/>
    <w:rsid w:val="00091A6D"/>
    <w:rsid w:val="0009563C"/>
    <w:rsid w:val="000B2B20"/>
    <w:rsid w:val="000C1CA0"/>
    <w:rsid w:val="000C692F"/>
    <w:rsid w:val="000E655D"/>
    <w:rsid w:val="00102875"/>
    <w:rsid w:val="001056CD"/>
    <w:rsid w:val="00127B75"/>
    <w:rsid w:val="0013174E"/>
    <w:rsid w:val="00140126"/>
    <w:rsid w:val="00140640"/>
    <w:rsid w:val="00140B5B"/>
    <w:rsid w:val="00145097"/>
    <w:rsid w:val="00146CC0"/>
    <w:rsid w:val="00156BB3"/>
    <w:rsid w:val="00166454"/>
    <w:rsid w:val="00177E40"/>
    <w:rsid w:val="001B703D"/>
    <w:rsid w:val="001C3EE0"/>
    <w:rsid w:val="001C54A8"/>
    <w:rsid w:val="001D5098"/>
    <w:rsid w:val="001E08C7"/>
    <w:rsid w:val="002026EC"/>
    <w:rsid w:val="0022048D"/>
    <w:rsid w:val="00225AB2"/>
    <w:rsid w:val="00232A46"/>
    <w:rsid w:val="002333C5"/>
    <w:rsid w:val="002501B7"/>
    <w:rsid w:val="00252AB8"/>
    <w:rsid w:val="00261C33"/>
    <w:rsid w:val="0026242C"/>
    <w:rsid w:val="00264484"/>
    <w:rsid w:val="0026762A"/>
    <w:rsid w:val="002739D0"/>
    <w:rsid w:val="00276477"/>
    <w:rsid w:val="00290071"/>
    <w:rsid w:val="00291399"/>
    <w:rsid w:val="002A0A34"/>
    <w:rsid w:val="002A3E4D"/>
    <w:rsid w:val="002A4AF1"/>
    <w:rsid w:val="002B4389"/>
    <w:rsid w:val="002C19D3"/>
    <w:rsid w:val="002D53B1"/>
    <w:rsid w:val="002E15C4"/>
    <w:rsid w:val="00310868"/>
    <w:rsid w:val="00322AAD"/>
    <w:rsid w:val="00324216"/>
    <w:rsid w:val="00324346"/>
    <w:rsid w:val="003251AE"/>
    <w:rsid w:val="00331255"/>
    <w:rsid w:val="00335A13"/>
    <w:rsid w:val="003440D6"/>
    <w:rsid w:val="0034503D"/>
    <w:rsid w:val="00346692"/>
    <w:rsid w:val="00350D7A"/>
    <w:rsid w:val="00351F11"/>
    <w:rsid w:val="0035461C"/>
    <w:rsid w:val="00365EBA"/>
    <w:rsid w:val="00383AF7"/>
    <w:rsid w:val="0038578A"/>
    <w:rsid w:val="00387CD3"/>
    <w:rsid w:val="003930E9"/>
    <w:rsid w:val="0039313F"/>
    <w:rsid w:val="003A5576"/>
    <w:rsid w:val="003A6FC3"/>
    <w:rsid w:val="003B26DC"/>
    <w:rsid w:val="003C5FAC"/>
    <w:rsid w:val="003E21E7"/>
    <w:rsid w:val="003E6A6E"/>
    <w:rsid w:val="0041208A"/>
    <w:rsid w:val="0041343F"/>
    <w:rsid w:val="004221D2"/>
    <w:rsid w:val="00433F42"/>
    <w:rsid w:val="004351CB"/>
    <w:rsid w:val="00445547"/>
    <w:rsid w:val="0048054A"/>
    <w:rsid w:val="00480B86"/>
    <w:rsid w:val="004A22E5"/>
    <w:rsid w:val="004A5467"/>
    <w:rsid w:val="004B58B7"/>
    <w:rsid w:val="004D4483"/>
    <w:rsid w:val="004D6396"/>
    <w:rsid w:val="004D7EEF"/>
    <w:rsid w:val="004E29B0"/>
    <w:rsid w:val="004E7FD3"/>
    <w:rsid w:val="005020D3"/>
    <w:rsid w:val="00517366"/>
    <w:rsid w:val="00521F2A"/>
    <w:rsid w:val="00534CC4"/>
    <w:rsid w:val="00544F26"/>
    <w:rsid w:val="0054623A"/>
    <w:rsid w:val="00552E29"/>
    <w:rsid w:val="00556097"/>
    <w:rsid w:val="00562EA8"/>
    <w:rsid w:val="00563B26"/>
    <w:rsid w:val="0056715C"/>
    <w:rsid w:val="005733AF"/>
    <w:rsid w:val="005774EB"/>
    <w:rsid w:val="00586874"/>
    <w:rsid w:val="005A1EF9"/>
    <w:rsid w:val="005A3184"/>
    <w:rsid w:val="005A4F39"/>
    <w:rsid w:val="005A790A"/>
    <w:rsid w:val="005B4565"/>
    <w:rsid w:val="005B5A63"/>
    <w:rsid w:val="005C5B8B"/>
    <w:rsid w:val="005D3779"/>
    <w:rsid w:val="005D502B"/>
    <w:rsid w:val="005F167C"/>
    <w:rsid w:val="0060256A"/>
    <w:rsid w:val="006032CE"/>
    <w:rsid w:val="006161D6"/>
    <w:rsid w:val="006262D7"/>
    <w:rsid w:val="0064477E"/>
    <w:rsid w:val="006450ED"/>
    <w:rsid w:val="00652BC4"/>
    <w:rsid w:val="00660605"/>
    <w:rsid w:val="0066462D"/>
    <w:rsid w:val="00665B25"/>
    <w:rsid w:val="00665CED"/>
    <w:rsid w:val="00666A62"/>
    <w:rsid w:val="00681DEA"/>
    <w:rsid w:val="00683DC3"/>
    <w:rsid w:val="00684CBA"/>
    <w:rsid w:val="006A21C0"/>
    <w:rsid w:val="006A5A79"/>
    <w:rsid w:val="006B200B"/>
    <w:rsid w:val="006C4BD3"/>
    <w:rsid w:val="006D0C9C"/>
    <w:rsid w:val="006E2217"/>
    <w:rsid w:val="006E42C5"/>
    <w:rsid w:val="006F08EB"/>
    <w:rsid w:val="006F63D9"/>
    <w:rsid w:val="006F6F6A"/>
    <w:rsid w:val="0070769D"/>
    <w:rsid w:val="00710B93"/>
    <w:rsid w:val="0071312E"/>
    <w:rsid w:val="00713AC4"/>
    <w:rsid w:val="0072119C"/>
    <w:rsid w:val="007255EF"/>
    <w:rsid w:val="00740E98"/>
    <w:rsid w:val="00744746"/>
    <w:rsid w:val="00754A76"/>
    <w:rsid w:val="0076510C"/>
    <w:rsid w:val="00773DF5"/>
    <w:rsid w:val="00787DC5"/>
    <w:rsid w:val="0079001E"/>
    <w:rsid w:val="007A1F97"/>
    <w:rsid w:val="007A47D5"/>
    <w:rsid w:val="007B15D3"/>
    <w:rsid w:val="007B2F20"/>
    <w:rsid w:val="007C1DE4"/>
    <w:rsid w:val="007C408F"/>
    <w:rsid w:val="007C5DB6"/>
    <w:rsid w:val="007E0FE2"/>
    <w:rsid w:val="007E5D45"/>
    <w:rsid w:val="007E643E"/>
    <w:rsid w:val="007F3271"/>
    <w:rsid w:val="00802892"/>
    <w:rsid w:val="00804C3E"/>
    <w:rsid w:val="00810974"/>
    <w:rsid w:val="00813A56"/>
    <w:rsid w:val="00820E06"/>
    <w:rsid w:val="00840257"/>
    <w:rsid w:val="00841397"/>
    <w:rsid w:val="008512D6"/>
    <w:rsid w:val="008558D7"/>
    <w:rsid w:val="0085615C"/>
    <w:rsid w:val="00856621"/>
    <w:rsid w:val="00860659"/>
    <w:rsid w:val="00877972"/>
    <w:rsid w:val="00877E3F"/>
    <w:rsid w:val="008801A8"/>
    <w:rsid w:val="00882A75"/>
    <w:rsid w:val="00887101"/>
    <w:rsid w:val="008A6ED7"/>
    <w:rsid w:val="008B70E5"/>
    <w:rsid w:val="008C058C"/>
    <w:rsid w:val="008C1F5A"/>
    <w:rsid w:val="008E0202"/>
    <w:rsid w:val="008E24E4"/>
    <w:rsid w:val="00900B26"/>
    <w:rsid w:val="00913142"/>
    <w:rsid w:val="00921EF0"/>
    <w:rsid w:val="009263CA"/>
    <w:rsid w:val="009307F9"/>
    <w:rsid w:val="00947635"/>
    <w:rsid w:val="009623DB"/>
    <w:rsid w:val="00966C87"/>
    <w:rsid w:val="00977311"/>
    <w:rsid w:val="009779A4"/>
    <w:rsid w:val="00980E08"/>
    <w:rsid w:val="00985331"/>
    <w:rsid w:val="00986EF7"/>
    <w:rsid w:val="00994A4D"/>
    <w:rsid w:val="009A0557"/>
    <w:rsid w:val="009A0D4D"/>
    <w:rsid w:val="009C5CCA"/>
    <w:rsid w:val="009D19B4"/>
    <w:rsid w:val="009D3CB9"/>
    <w:rsid w:val="009E21C9"/>
    <w:rsid w:val="009E25FB"/>
    <w:rsid w:val="009E45DB"/>
    <w:rsid w:val="009F214B"/>
    <w:rsid w:val="009F7850"/>
    <w:rsid w:val="00A03BD0"/>
    <w:rsid w:val="00A05746"/>
    <w:rsid w:val="00A2237B"/>
    <w:rsid w:val="00A257B4"/>
    <w:rsid w:val="00A35D90"/>
    <w:rsid w:val="00A51BCD"/>
    <w:rsid w:val="00A65A56"/>
    <w:rsid w:val="00A74F32"/>
    <w:rsid w:val="00A80424"/>
    <w:rsid w:val="00A90FAE"/>
    <w:rsid w:val="00AA7AB6"/>
    <w:rsid w:val="00AD221C"/>
    <w:rsid w:val="00AD417D"/>
    <w:rsid w:val="00AE782D"/>
    <w:rsid w:val="00AF2170"/>
    <w:rsid w:val="00AF4FD9"/>
    <w:rsid w:val="00B0214F"/>
    <w:rsid w:val="00B03E79"/>
    <w:rsid w:val="00B0721C"/>
    <w:rsid w:val="00B136AD"/>
    <w:rsid w:val="00B14512"/>
    <w:rsid w:val="00B30FA2"/>
    <w:rsid w:val="00B35C38"/>
    <w:rsid w:val="00B41D9C"/>
    <w:rsid w:val="00B43418"/>
    <w:rsid w:val="00B43D22"/>
    <w:rsid w:val="00B47618"/>
    <w:rsid w:val="00B53CFB"/>
    <w:rsid w:val="00B602C5"/>
    <w:rsid w:val="00B635DD"/>
    <w:rsid w:val="00B678C0"/>
    <w:rsid w:val="00B81926"/>
    <w:rsid w:val="00B851FD"/>
    <w:rsid w:val="00B86D42"/>
    <w:rsid w:val="00BB4DF9"/>
    <w:rsid w:val="00BD4656"/>
    <w:rsid w:val="00BE1FA8"/>
    <w:rsid w:val="00BF0B20"/>
    <w:rsid w:val="00BF1C13"/>
    <w:rsid w:val="00BF3EB3"/>
    <w:rsid w:val="00C0098B"/>
    <w:rsid w:val="00C05EBD"/>
    <w:rsid w:val="00C177CE"/>
    <w:rsid w:val="00C2659A"/>
    <w:rsid w:val="00C27B6C"/>
    <w:rsid w:val="00C27C4F"/>
    <w:rsid w:val="00C305D0"/>
    <w:rsid w:val="00C3336D"/>
    <w:rsid w:val="00C44963"/>
    <w:rsid w:val="00C50F4D"/>
    <w:rsid w:val="00C7063D"/>
    <w:rsid w:val="00C70EDD"/>
    <w:rsid w:val="00C84B6E"/>
    <w:rsid w:val="00C87DF8"/>
    <w:rsid w:val="00C93490"/>
    <w:rsid w:val="00CB0567"/>
    <w:rsid w:val="00CB0B8C"/>
    <w:rsid w:val="00CB1A50"/>
    <w:rsid w:val="00CD0B73"/>
    <w:rsid w:val="00CE6821"/>
    <w:rsid w:val="00D00BA1"/>
    <w:rsid w:val="00D04F70"/>
    <w:rsid w:val="00D06F07"/>
    <w:rsid w:val="00D07A67"/>
    <w:rsid w:val="00D16B75"/>
    <w:rsid w:val="00D20632"/>
    <w:rsid w:val="00D220E9"/>
    <w:rsid w:val="00D22587"/>
    <w:rsid w:val="00D31B71"/>
    <w:rsid w:val="00D40EC8"/>
    <w:rsid w:val="00D56E47"/>
    <w:rsid w:val="00D631B4"/>
    <w:rsid w:val="00D71EAB"/>
    <w:rsid w:val="00D72FDA"/>
    <w:rsid w:val="00D76BD0"/>
    <w:rsid w:val="00D82BB5"/>
    <w:rsid w:val="00D8400C"/>
    <w:rsid w:val="00D853EA"/>
    <w:rsid w:val="00D93A43"/>
    <w:rsid w:val="00D958A9"/>
    <w:rsid w:val="00DA6BE7"/>
    <w:rsid w:val="00DA7C4B"/>
    <w:rsid w:val="00DB1CFA"/>
    <w:rsid w:val="00DC2278"/>
    <w:rsid w:val="00DC29F3"/>
    <w:rsid w:val="00DC786D"/>
    <w:rsid w:val="00DD08C7"/>
    <w:rsid w:val="00DD1E71"/>
    <w:rsid w:val="00DD69A4"/>
    <w:rsid w:val="00DF09F4"/>
    <w:rsid w:val="00E031E9"/>
    <w:rsid w:val="00E0532B"/>
    <w:rsid w:val="00E11F6D"/>
    <w:rsid w:val="00E23CD6"/>
    <w:rsid w:val="00E27861"/>
    <w:rsid w:val="00E33083"/>
    <w:rsid w:val="00E53113"/>
    <w:rsid w:val="00E644E0"/>
    <w:rsid w:val="00E64684"/>
    <w:rsid w:val="00E7251B"/>
    <w:rsid w:val="00E75A42"/>
    <w:rsid w:val="00E810A7"/>
    <w:rsid w:val="00E84AB9"/>
    <w:rsid w:val="00EA0C4B"/>
    <w:rsid w:val="00EA74A3"/>
    <w:rsid w:val="00ED58A2"/>
    <w:rsid w:val="00EE25E4"/>
    <w:rsid w:val="00EE334B"/>
    <w:rsid w:val="00EE35C3"/>
    <w:rsid w:val="00EE4254"/>
    <w:rsid w:val="00EF1DDF"/>
    <w:rsid w:val="00EF2726"/>
    <w:rsid w:val="00EF5106"/>
    <w:rsid w:val="00EF7569"/>
    <w:rsid w:val="00F022BF"/>
    <w:rsid w:val="00F04E7A"/>
    <w:rsid w:val="00F07D6F"/>
    <w:rsid w:val="00F108BB"/>
    <w:rsid w:val="00F12A92"/>
    <w:rsid w:val="00F17754"/>
    <w:rsid w:val="00F17976"/>
    <w:rsid w:val="00F2061F"/>
    <w:rsid w:val="00F31081"/>
    <w:rsid w:val="00F36493"/>
    <w:rsid w:val="00F5075F"/>
    <w:rsid w:val="00F61141"/>
    <w:rsid w:val="00F811D2"/>
    <w:rsid w:val="00F862EB"/>
    <w:rsid w:val="00F87BD1"/>
    <w:rsid w:val="00F96A06"/>
    <w:rsid w:val="00FA6EDD"/>
    <w:rsid w:val="00FB1040"/>
    <w:rsid w:val="00FD2DB5"/>
    <w:rsid w:val="00FD694A"/>
    <w:rsid w:val="00FD74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E42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D04F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nhideWhenUsed/>
    <w:qFormat/>
    <w:rsid w:val="00B851F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B851F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qFormat/>
    <w:rsid w:val="00877E3F"/>
    <w:pPr>
      <w:keepNext/>
      <w:ind w:left="-180" w:firstLine="1800"/>
      <w:jc w:val="center"/>
      <w:outlineLvl w:val="3"/>
    </w:pPr>
    <w:rPr>
      <w:rFonts w:eastAsia="Calibri"/>
      <w:sz w:val="36"/>
    </w:rPr>
  </w:style>
  <w:style w:type="paragraph" w:styleId="5">
    <w:name w:val="heading 5"/>
    <w:basedOn w:val="a0"/>
    <w:next w:val="a0"/>
    <w:link w:val="50"/>
    <w:unhideWhenUsed/>
    <w:qFormat/>
    <w:rsid w:val="00232A4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qFormat/>
    <w:rsid w:val="00877E3F"/>
    <w:pPr>
      <w:keepNext/>
      <w:tabs>
        <w:tab w:val="left" w:pos="2570"/>
      </w:tabs>
      <w:jc w:val="center"/>
      <w:outlineLvl w:val="5"/>
    </w:pPr>
    <w:rPr>
      <w:rFonts w:eastAsia="Calibri"/>
      <w:b/>
      <w:bCs/>
      <w:sz w:val="44"/>
    </w:rPr>
  </w:style>
  <w:style w:type="paragraph" w:styleId="7">
    <w:name w:val="heading 7"/>
    <w:basedOn w:val="a0"/>
    <w:next w:val="a0"/>
    <w:link w:val="70"/>
    <w:qFormat/>
    <w:rsid w:val="00877E3F"/>
    <w:pPr>
      <w:keepNext/>
      <w:outlineLvl w:val="6"/>
    </w:pPr>
    <w:rPr>
      <w:rFonts w:eastAsia="Calibri"/>
      <w:i/>
      <w:iCs/>
    </w:rPr>
  </w:style>
  <w:style w:type="paragraph" w:styleId="8">
    <w:name w:val="heading 8"/>
    <w:basedOn w:val="a0"/>
    <w:next w:val="a0"/>
    <w:link w:val="80"/>
    <w:qFormat/>
    <w:rsid w:val="00877E3F"/>
    <w:pPr>
      <w:keepNext/>
      <w:overflowPunct w:val="0"/>
      <w:autoSpaceDE w:val="0"/>
      <w:autoSpaceDN w:val="0"/>
      <w:adjustRightInd w:val="0"/>
      <w:ind w:firstLine="720"/>
      <w:jc w:val="center"/>
      <w:outlineLvl w:val="7"/>
    </w:pPr>
    <w:rPr>
      <w:rFonts w:eastAsia="Calibri"/>
      <w:b/>
      <w:szCs w:val="20"/>
    </w:rPr>
  </w:style>
  <w:style w:type="paragraph" w:styleId="9">
    <w:name w:val="heading 9"/>
    <w:basedOn w:val="a0"/>
    <w:next w:val="a0"/>
    <w:link w:val="90"/>
    <w:unhideWhenUsed/>
    <w:qFormat/>
    <w:rsid w:val="007A1F97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90">
    <w:name w:val="Заголовок 9 Знак"/>
    <w:basedOn w:val="a1"/>
    <w:link w:val="9"/>
    <w:semiHidden/>
    <w:rsid w:val="007A1F97"/>
    <w:rPr>
      <w:rFonts w:ascii="Cambria" w:eastAsia="Times New Roman" w:hAnsi="Cambria" w:cs="Times New Roman"/>
      <w:lang w:eastAsia="ru-RU"/>
    </w:rPr>
  </w:style>
  <w:style w:type="paragraph" w:customStyle="1" w:styleId="ParagraphStyle">
    <w:name w:val="Paragraph Style"/>
    <w:rsid w:val="00D22587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FR2">
    <w:name w:val="FR2"/>
    <w:rsid w:val="007A1F97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4">
    <w:name w:val="Normal (Web)"/>
    <w:basedOn w:val="a0"/>
    <w:uiPriority w:val="99"/>
    <w:unhideWhenUsed/>
    <w:rsid w:val="00DC2278"/>
    <w:pPr>
      <w:spacing w:before="100" w:beforeAutospacing="1" w:after="100" w:afterAutospacing="1"/>
    </w:pPr>
  </w:style>
  <w:style w:type="paragraph" w:styleId="a5">
    <w:name w:val="List Paragraph"/>
    <w:basedOn w:val="a0"/>
    <w:link w:val="a6"/>
    <w:uiPriority w:val="34"/>
    <w:qFormat/>
    <w:rsid w:val="00B851F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table" w:styleId="a7">
    <w:name w:val="Table Grid"/>
    <w:basedOn w:val="a2"/>
    <w:uiPriority w:val="59"/>
    <w:rsid w:val="00B851F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B851FD"/>
    <w:pPr>
      <w:spacing w:after="0" w:line="240" w:lineRule="auto"/>
    </w:pPr>
    <w:rPr>
      <w:rFonts w:eastAsiaTheme="minorEastAsia"/>
      <w:lang w:eastAsia="ru-RU"/>
    </w:rPr>
  </w:style>
  <w:style w:type="character" w:customStyle="1" w:styleId="30">
    <w:name w:val="Заголовок 3 Знак"/>
    <w:basedOn w:val="a1"/>
    <w:link w:val="3"/>
    <w:semiHidden/>
    <w:rsid w:val="00B851F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semiHidden/>
    <w:rsid w:val="00B851FD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styleId="a9">
    <w:name w:val="footnote reference"/>
    <w:uiPriority w:val="99"/>
    <w:rsid w:val="009623DB"/>
    <w:rPr>
      <w:vertAlign w:val="superscript"/>
    </w:rPr>
  </w:style>
  <w:style w:type="paragraph" w:styleId="aa">
    <w:name w:val="footnote text"/>
    <w:aliases w:val="Знак6,F1"/>
    <w:basedOn w:val="a0"/>
    <w:link w:val="ab"/>
    <w:rsid w:val="009623DB"/>
    <w:rPr>
      <w:sz w:val="20"/>
      <w:szCs w:val="20"/>
    </w:rPr>
  </w:style>
  <w:style w:type="character" w:customStyle="1" w:styleId="ab">
    <w:name w:val="Текст сноски Знак"/>
    <w:aliases w:val="Знак6 Знак,F1 Знак"/>
    <w:basedOn w:val="a1"/>
    <w:link w:val="aa"/>
    <w:rsid w:val="009623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1"/>
    <w:rsid w:val="00AF2170"/>
  </w:style>
  <w:style w:type="character" w:styleId="ac">
    <w:name w:val="Hyperlink"/>
    <w:basedOn w:val="a1"/>
    <w:unhideWhenUsed/>
    <w:rsid w:val="00AF2170"/>
    <w:rPr>
      <w:color w:val="0000FF"/>
      <w:u w:val="single"/>
    </w:rPr>
  </w:style>
  <w:style w:type="character" w:customStyle="1" w:styleId="10">
    <w:name w:val="Заголовок 1 Знак"/>
    <w:basedOn w:val="a1"/>
    <w:link w:val="1"/>
    <w:rsid w:val="00D04F70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customStyle="1" w:styleId="ad">
    <w:name w:val="Прижатый влево"/>
    <w:basedOn w:val="a0"/>
    <w:next w:val="a0"/>
    <w:uiPriority w:val="99"/>
    <w:rsid w:val="00D04F70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</w:rPr>
  </w:style>
  <w:style w:type="table" w:customStyle="1" w:styleId="11">
    <w:name w:val="Сетка таблицы1"/>
    <w:basedOn w:val="a2"/>
    <w:next w:val="a7"/>
    <w:uiPriority w:val="59"/>
    <w:rsid w:val="00261C33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431044b0447043d044b0439char1">
    <w:name w:val="dash041e_0431_044b_0447_043d_044b_0439__char1"/>
    <w:uiPriority w:val="99"/>
    <w:rsid w:val="004B58B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6">
    <w:name w:val="Абзац списка Знак"/>
    <w:link w:val="a5"/>
    <w:uiPriority w:val="99"/>
    <w:locked/>
    <w:rsid w:val="004B58B7"/>
    <w:rPr>
      <w:rFonts w:eastAsiaTheme="minorEastAsia"/>
      <w:lang w:eastAsia="ru-RU"/>
    </w:rPr>
  </w:style>
  <w:style w:type="paragraph" w:customStyle="1" w:styleId="a">
    <w:name w:val="НОМЕРА"/>
    <w:basedOn w:val="a4"/>
    <w:link w:val="ae"/>
    <w:uiPriority w:val="99"/>
    <w:qFormat/>
    <w:rsid w:val="004B58B7"/>
    <w:pPr>
      <w:numPr>
        <w:numId w:val="29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4B58B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">
    <w:name w:val="Balloon Text"/>
    <w:basedOn w:val="a0"/>
    <w:link w:val="af0"/>
    <w:unhideWhenUsed/>
    <w:rsid w:val="004B58B7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rsid w:val="004B58B7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0"/>
    <w:link w:val="af2"/>
    <w:uiPriority w:val="99"/>
    <w:unhideWhenUsed/>
    <w:rsid w:val="00C7063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rsid w:val="00C7063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0"/>
    <w:link w:val="af4"/>
    <w:uiPriority w:val="99"/>
    <w:unhideWhenUsed/>
    <w:rsid w:val="00C7063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rsid w:val="00C7063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0pt">
    <w:name w:val="Основной текст + Полужирный;Интервал 0 pt"/>
    <w:basedOn w:val="a1"/>
    <w:rsid w:val="00AE782D"/>
    <w:rPr>
      <w:rFonts w:ascii="Times New Roman" w:eastAsia="Times New Roman" w:hAnsi="Times New Roman" w:cs="Times New Roman"/>
      <w:b/>
      <w:bCs/>
      <w:color w:val="000000"/>
      <w:spacing w:val="-2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1pt">
    <w:name w:val="Основной текст + Курсив;Интервал 1 pt"/>
    <w:basedOn w:val="a1"/>
    <w:rsid w:val="00AE782D"/>
    <w:rPr>
      <w:rFonts w:ascii="Times New Roman" w:eastAsia="Times New Roman" w:hAnsi="Times New Roman" w:cs="Times New Roman"/>
      <w:i/>
      <w:iCs/>
      <w:color w:val="000000"/>
      <w:spacing w:val="29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table" w:customStyle="1" w:styleId="31">
    <w:name w:val="Сетка таблицы3"/>
    <w:basedOn w:val="a2"/>
    <w:next w:val="a7"/>
    <w:uiPriority w:val="59"/>
    <w:rsid w:val="003A557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2"/>
    <w:uiPriority w:val="59"/>
    <w:rsid w:val="00232A4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1"/>
    <w:link w:val="5"/>
    <w:semiHidden/>
    <w:rsid w:val="00232A4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22">
    <w:name w:val="Основной текст (2)_"/>
    <w:basedOn w:val="a1"/>
    <w:link w:val="23"/>
    <w:rsid w:val="00921EF0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211pt">
    <w:name w:val="Основной текст (2) + 11 pt"/>
    <w:basedOn w:val="22"/>
    <w:rsid w:val="00921EF0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 + Полужирный"/>
    <w:basedOn w:val="22"/>
    <w:rsid w:val="00921EF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3">
    <w:name w:val="Основной текст (2)"/>
    <w:basedOn w:val="a0"/>
    <w:link w:val="22"/>
    <w:rsid w:val="00921EF0"/>
    <w:pPr>
      <w:widowControl w:val="0"/>
      <w:shd w:val="clear" w:color="auto" w:fill="FFFFFF"/>
      <w:spacing w:before="900" w:line="274" w:lineRule="exact"/>
      <w:ind w:hanging="360"/>
      <w:jc w:val="both"/>
    </w:pPr>
    <w:rPr>
      <w:sz w:val="22"/>
      <w:szCs w:val="22"/>
      <w:lang w:eastAsia="en-US"/>
    </w:rPr>
  </w:style>
  <w:style w:type="character" w:styleId="af5">
    <w:name w:val="Placeholder Text"/>
    <w:basedOn w:val="a1"/>
    <w:uiPriority w:val="99"/>
    <w:semiHidden/>
    <w:rsid w:val="00A35D90"/>
    <w:rPr>
      <w:color w:val="808080"/>
    </w:rPr>
  </w:style>
  <w:style w:type="character" w:customStyle="1" w:styleId="25">
    <w:name w:val="Основной текст (2) + Курсив"/>
    <w:basedOn w:val="22"/>
    <w:rsid w:val="005F167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115pt">
    <w:name w:val="Основной текст (2) + 11;5 pt;Полужирный"/>
    <w:basedOn w:val="22"/>
    <w:rsid w:val="005F167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  <w:style w:type="character" w:customStyle="1" w:styleId="af6">
    <w:name w:val="Подпись к таблице_"/>
    <w:basedOn w:val="a1"/>
    <w:link w:val="af7"/>
    <w:rsid w:val="008C058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af7">
    <w:name w:val="Подпись к таблице"/>
    <w:basedOn w:val="a0"/>
    <w:link w:val="af6"/>
    <w:rsid w:val="008C058C"/>
    <w:pPr>
      <w:widowControl w:val="0"/>
      <w:shd w:val="clear" w:color="auto" w:fill="FFFFFF"/>
      <w:spacing w:line="0" w:lineRule="atLeast"/>
      <w:ind w:hanging="1860"/>
    </w:pPr>
    <w:rPr>
      <w:b/>
      <w:bCs/>
      <w:sz w:val="22"/>
      <w:szCs w:val="22"/>
      <w:lang w:eastAsia="en-US"/>
    </w:rPr>
  </w:style>
  <w:style w:type="character" w:customStyle="1" w:styleId="29pt">
    <w:name w:val="Основной текст (2) + 9 pt"/>
    <w:basedOn w:val="22"/>
    <w:rsid w:val="00652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105pt">
    <w:name w:val="Основной текст (2) + 10;5 pt"/>
    <w:basedOn w:val="22"/>
    <w:rsid w:val="009A05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210pt">
    <w:name w:val="Основной текст (2) + 10 pt;Курсив"/>
    <w:basedOn w:val="22"/>
    <w:rsid w:val="00F862E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character" w:customStyle="1" w:styleId="32">
    <w:name w:val="Заголовок №3_"/>
    <w:basedOn w:val="a1"/>
    <w:link w:val="33"/>
    <w:rsid w:val="007B2F2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33">
    <w:name w:val="Заголовок №3"/>
    <w:basedOn w:val="a0"/>
    <w:link w:val="32"/>
    <w:rsid w:val="007B2F20"/>
    <w:pPr>
      <w:widowControl w:val="0"/>
      <w:shd w:val="clear" w:color="auto" w:fill="FFFFFF"/>
      <w:spacing w:before="240" w:line="277" w:lineRule="exact"/>
      <w:ind w:hanging="1820"/>
      <w:jc w:val="center"/>
      <w:outlineLvl w:val="2"/>
    </w:pPr>
    <w:rPr>
      <w:b/>
      <w:bCs/>
      <w:sz w:val="22"/>
      <w:szCs w:val="22"/>
      <w:lang w:eastAsia="en-US"/>
    </w:rPr>
  </w:style>
  <w:style w:type="character" w:customStyle="1" w:styleId="34">
    <w:name w:val="Основной текст (3)_"/>
    <w:basedOn w:val="a1"/>
    <w:link w:val="35"/>
    <w:rsid w:val="00FB104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35">
    <w:name w:val="Основной текст (3)"/>
    <w:basedOn w:val="a0"/>
    <w:link w:val="34"/>
    <w:rsid w:val="00FB1040"/>
    <w:pPr>
      <w:widowControl w:val="0"/>
      <w:shd w:val="clear" w:color="auto" w:fill="FFFFFF"/>
      <w:spacing w:line="274" w:lineRule="exact"/>
      <w:jc w:val="center"/>
    </w:pPr>
    <w:rPr>
      <w:b/>
      <w:bCs/>
      <w:sz w:val="22"/>
      <w:szCs w:val="22"/>
      <w:lang w:eastAsia="en-US"/>
    </w:rPr>
  </w:style>
  <w:style w:type="paragraph" w:customStyle="1" w:styleId="Default">
    <w:name w:val="Default"/>
    <w:qFormat/>
    <w:rsid w:val="00A2237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Subtitle"/>
    <w:basedOn w:val="a0"/>
    <w:next w:val="a0"/>
    <w:link w:val="af9"/>
    <w:uiPriority w:val="11"/>
    <w:qFormat/>
    <w:rsid w:val="00D40EC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9">
    <w:name w:val="Подзаголовок Знак"/>
    <w:basedOn w:val="a1"/>
    <w:link w:val="af8"/>
    <w:uiPriority w:val="11"/>
    <w:rsid w:val="00D40EC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877E3F"/>
    <w:rPr>
      <w:rFonts w:ascii="Times New Roman" w:eastAsia="Calibri" w:hAnsi="Times New Roman" w:cs="Times New Roman"/>
      <w:sz w:val="36"/>
      <w:szCs w:val="24"/>
      <w:lang w:eastAsia="ru-RU"/>
    </w:rPr>
  </w:style>
  <w:style w:type="character" w:customStyle="1" w:styleId="60">
    <w:name w:val="Заголовок 6 Знак"/>
    <w:basedOn w:val="a1"/>
    <w:link w:val="6"/>
    <w:rsid w:val="00877E3F"/>
    <w:rPr>
      <w:rFonts w:ascii="Times New Roman" w:eastAsia="Calibri" w:hAnsi="Times New Roman" w:cs="Times New Roman"/>
      <w:b/>
      <w:bCs/>
      <w:sz w:val="44"/>
      <w:szCs w:val="24"/>
      <w:lang w:eastAsia="ru-RU"/>
    </w:rPr>
  </w:style>
  <w:style w:type="character" w:customStyle="1" w:styleId="70">
    <w:name w:val="Заголовок 7 Знак"/>
    <w:basedOn w:val="a1"/>
    <w:link w:val="7"/>
    <w:rsid w:val="00877E3F"/>
    <w:rPr>
      <w:rFonts w:ascii="Times New Roman" w:eastAsia="Calibri" w:hAnsi="Times New Roman" w:cs="Times New Roman"/>
      <w:i/>
      <w:iCs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877E3F"/>
    <w:rPr>
      <w:rFonts w:ascii="Times New Roman" w:eastAsia="Calibri" w:hAnsi="Times New Roman" w:cs="Times New Roman"/>
      <w:b/>
      <w:sz w:val="24"/>
      <w:szCs w:val="20"/>
      <w:lang w:eastAsia="ru-RU"/>
    </w:rPr>
  </w:style>
  <w:style w:type="paragraph" w:styleId="afa">
    <w:name w:val="Body Text"/>
    <w:basedOn w:val="a0"/>
    <w:link w:val="afb"/>
    <w:rsid w:val="00877E3F"/>
    <w:rPr>
      <w:b/>
      <w:bCs/>
    </w:rPr>
  </w:style>
  <w:style w:type="character" w:customStyle="1" w:styleId="afb">
    <w:name w:val="Основной текст Знак"/>
    <w:basedOn w:val="a1"/>
    <w:link w:val="afa"/>
    <w:rsid w:val="00877E3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c20">
    <w:name w:val="c20"/>
    <w:basedOn w:val="a0"/>
    <w:rsid w:val="00877E3F"/>
    <w:pPr>
      <w:spacing w:before="100" w:beforeAutospacing="1" w:after="100" w:afterAutospacing="1"/>
    </w:pPr>
  </w:style>
  <w:style w:type="character" w:customStyle="1" w:styleId="c0">
    <w:name w:val="c0"/>
    <w:basedOn w:val="a1"/>
    <w:rsid w:val="00877E3F"/>
  </w:style>
  <w:style w:type="paragraph" w:customStyle="1" w:styleId="c67">
    <w:name w:val="c67"/>
    <w:basedOn w:val="a0"/>
    <w:rsid w:val="00877E3F"/>
    <w:pPr>
      <w:spacing w:before="100" w:beforeAutospacing="1" w:after="100" w:afterAutospacing="1"/>
    </w:pPr>
  </w:style>
  <w:style w:type="paragraph" w:customStyle="1" w:styleId="c13">
    <w:name w:val="c13"/>
    <w:basedOn w:val="a0"/>
    <w:rsid w:val="00877E3F"/>
    <w:pPr>
      <w:spacing w:before="100" w:beforeAutospacing="1" w:after="100" w:afterAutospacing="1"/>
    </w:pPr>
  </w:style>
  <w:style w:type="character" w:customStyle="1" w:styleId="c8">
    <w:name w:val="c8"/>
    <w:basedOn w:val="a1"/>
    <w:rsid w:val="00877E3F"/>
  </w:style>
  <w:style w:type="paragraph" w:customStyle="1" w:styleId="c2">
    <w:name w:val="c2"/>
    <w:basedOn w:val="a0"/>
    <w:rsid w:val="00877E3F"/>
    <w:pPr>
      <w:spacing w:before="100" w:beforeAutospacing="1" w:after="100" w:afterAutospacing="1"/>
    </w:pPr>
  </w:style>
  <w:style w:type="paragraph" w:customStyle="1" w:styleId="c18">
    <w:name w:val="c18"/>
    <w:basedOn w:val="a0"/>
    <w:rsid w:val="00877E3F"/>
    <w:pPr>
      <w:spacing w:before="100" w:beforeAutospacing="1" w:after="100" w:afterAutospacing="1"/>
    </w:pPr>
  </w:style>
  <w:style w:type="character" w:customStyle="1" w:styleId="c10">
    <w:name w:val="c10"/>
    <w:basedOn w:val="a1"/>
    <w:rsid w:val="00877E3F"/>
  </w:style>
  <w:style w:type="paragraph" w:customStyle="1" w:styleId="c16">
    <w:name w:val="c16"/>
    <w:basedOn w:val="a0"/>
    <w:rsid w:val="00877E3F"/>
    <w:pPr>
      <w:spacing w:before="100" w:beforeAutospacing="1" w:after="100" w:afterAutospacing="1"/>
    </w:pPr>
  </w:style>
  <w:style w:type="paragraph" w:customStyle="1" w:styleId="c75">
    <w:name w:val="c75"/>
    <w:basedOn w:val="a0"/>
    <w:rsid w:val="00877E3F"/>
    <w:pPr>
      <w:spacing w:before="100" w:beforeAutospacing="1" w:after="100" w:afterAutospacing="1"/>
    </w:pPr>
  </w:style>
  <w:style w:type="character" w:customStyle="1" w:styleId="c1">
    <w:name w:val="c1"/>
    <w:basedOn w:val="a1"/>
    <w:rsid w:val="00877E3F"/>
  </w:style>
  <w:style w:type="paragraph" w:customStyle="1" w:styleId="c22">
    <w:name w:val="c22"/>
    <w:basedOn w:val="a0"/>
    <w:rsid w:val="00877E3F"/>
    <w:pPr>
      <w:spacing w:before="100" w:beforeAutospacing="1" w:after="100" w:afterAutospacing="1"/>
    </w:pPr>
  </w:style>
  <w:style w:type="paragraph" w:customStyle="1" w:styleId="c37">
    <w:name w:val="c37"/>
    <w:basedOn w:val="a0"/>
    <w:rsid w:val="00877E3F"/>
    <w:pPr>
      <w:spacing w:before="100" w:beforeAutospacing="1" w:after="100" w:afterAutospacing="1"/>
    </w:pPr>
  </w:style>
  <w:style w:type="paragraph" w:customStyle="1" w:styleId="c53">
    <w:name w:val="c53"/>
    <w:basedOn w:val="a0"/>
    <w:rsid w:val="00877E3F"/>
    <w:pPr>
      <w:spacing w:before="100" w:beforeAutospacing="1" w:after="100" w:afterAutospacing="1"/>
    </w:pPr>
  </w:style>
  <w:style w:type="paragraph" w:customStyle="1" w:styleId="c66">
    <w:name w:val="c66"/>
    <w:basedOn w:val="a0"/>
    <w:rsid w:val="00877E3F"/>
    <w:pPr>
      <w:spacing w:before="100" w:beforeAutospacing="1" w:after="100" w:afterAutospacing="1"/>
    </w:pPr>
  </w:style>
  <w:style w:type="paragraph" w:customStyle="1" w:styleId="c60">
    <w:name w:val="c60"/>
    <w:basedOn w:val="a0"/>
    <w:rsid w:val="00877E3F"/>
    <w:pPr>
      <w:spacing w:before="100" w:beforeAutospacing="1" w:after="100" w:afterAutospacing="1"/>
    </w:pPr>
  </w:style>
  <w:style w:type="paragraph" w:customStyle="1" w:styleId="c64">
    <w:name w:val="c64"/>
    <w:basedOn w:val="a0"/>
    <w:rsid w:val="00877E3F"/>
    <w:pPr>
      <w:spacing w:before="100" w:beforeAutospacing="1" w:after="100" w:afterAutospacing="1"/>
    </w:pPr>
  </w:style>
  <w:style w:type="character" w:customStyle="1" w:styleId="apple-style-span">
    <w:name w:val="apple-style-span"/>
    <w:basedOn w:val="a1"/>
    <w:rsid w:val="00877E3F"/>
    <w:rPr>
      <w:rFonts w:cs="Times New Roman"/>
    </w:rPr>
  </w:style>
  <w:style w:type="paragraph" w:customStyle="1" w:styleId="NR">
    <w:name w:val="NR"/>
    <w:basedOn w:val="a0"/>
    <w:rsid w:val="00877E3F"/>
    <w:rPr>
      <w:rFonts w:eastAsia="Calibri"/>
      <w:szCs w:val="20"/>
    </w:rPr>
  </w:style>
  <w:style w:type="paragraph" w:styleId="afc">
    <w:name w:val="Body Text Indent"/>
    <w:basedOn w:val="a0"/>
    <w:link w:val="afd"/>
    <w:semiHidden/>
    <w:rsid w:val="00877E3F"/>
    <w:pPr>
      <w:ind w:firstLine="708"/>
    </w:pPr>
    <w:rPr>
      <w:rFonts w:eastAsia="Calibri"/>
      <w:sz w:val="32"/>
      <w:szCs w:val="22"/>
    </w:rPr>
  </w:style>
  <w:style w:type="character" w:customStyle="1" w:styleId="afd">
    <w:name w:val="Основной текст с отступом Знак"/>
    <w:basedOn w:val="a1"/>
    <w:link w:val="afc"/>
    <w:semiHidden/>
    <w:rsid w:val="00877E3F"/>
    <w:rPr>
      <w:rFonts w:ascii="Times New Roman" w:eastAsia="Calibri" w:hAnsi="Times New Roman" w:cs="Times New Roman"/>
      <w:sz w:val="32"/>
      <w:lang w:eastAsia="ru-RU"/>
    </w:rPr>
  </w:style>
  <w:style w:type="paragraph" w:styleId="26">
    <w:name w:val="Body Text 2"/>
    <w:basedOn w:val="a0"/>
    <w:link w:val="27"/>
    <w:semiHidden/>
    <w:rsid w:val="00877E3F"/>
    <w:pPr>
      <w:widowControl w:val="0"/>
    </w:pPr>
    <w:rPr>
      <w:rFonts w:eastAsia="Calibri"/>
      <w:sz w:val="32"/>
      <w:szCs w:val="22"/>
    </w:rPr>
  </w:style>
  <w:style w:type="character" w:customStyle="1" w:styleId="27">
    <w:name w:val="Основной текст 2 Знак"/>
    <w:basedOn w:val="a1"/>
    <w:link w:val="26"/>
    <w:semiHidden/>
    <w:rsid w:val="00877E3F"/>
    <w:rPr>
      <w:rFonts w:ascii="Times New Roman" w:eastAsia="Calibri" w:hAnsi="Times New Roman" w:cs="Times New Roman"/>
      <w:sz w:val="32"/>
      <w:lang w:eastAsia="ru-RU"/>
    </w:rPr>
  </w:style>
  <w:style w:type="paragraph" w:styleId="28">
    <w:name w:val="Body Text Indent 2"/>
    <w:basedOn w:val="a0"/>
    <w:link w:val="29"/>
    <w:rsid w:val="00877E3F"/>
    <w:pPr>
      <w:spacing w:after="120" w:line="480" w:lineRule="auto"/>
      <w:ind w:left="283"/>
    </w:pPr>
  </w:style>
  <w:style w:type="character" w:customStyle="1" w:styleId="29">
    <w:name w:val="Основной текст с отступом 2 Знак"/>
    <w:basedOn w:val="a1"/>
    <w:link w:val="28"/>
    <w:rsid w:val="00877E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C177C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table" w:customStyle="1" w:styleId="12">
    <w:name w:val="Сетка таблицы12"/>
    <w:basedOn w:val="a2"/>
    <w:next w:val="a7"/>
    <w:uiPriority w:val="59"/>
    <w:rsid w:val="0071312E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C1F5A"/>
    <w:rPr>
      <w:rFonts w:ascii="Times New Roman" w:hAnsi="Times New Roman" w:cs="Times New Roman" w:hint="default"/>
      <w:sz w:val="24"/>
      <w:szCs w:val="24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88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1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ivo.garant.ru/document?id=70759412&amp;sub=0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yperlink" Target="http://fcior.edu.ru" TargetMode="Externa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www.it-n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hyperlink" Target="http://www.metod-kopilka.ru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www.festival.lsepember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hyperlink" Target="http://www.proskolu.ru/org" TargetMode="Externa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hyperlink" Target="http://karmanform.ucoz.ru" TargetMode="External"/><Relationship Id="rId36" Type="http://schemas.openxmlformats.org/officeDocument/2006/relationships/hyperlink" Target="http://www.matematika-na.ru/index.php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www.alleng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hyperlink" Target="http://school-collection.edu.ru" TargetMode="External"/><Relationship Id="rId30" Type="http://schemas.openxmlformats.org/officeDocument/2006/relationships/hyperlink" Target="http://www.pedsovet.ru" TargetMode="External"/><Relationship Id="rId35" Type="http://schemas.openxmlformats.org/officeDocument/2006/relationships/hyperlink" Target="http://www.lseptember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5F2190-938A-44FF-B9C6-242F97E1D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70</Pages>
  <Words>19864</Words>
  <Characters>113228</Characters>
  <Application>Microsoft Office Word</Application>
  <DocSecurity>0</DocSecurity>
  <Lines>943</Lines>
  <Paragraphs>2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2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ник 03</dc:creator>
  <cp:lastModifiedBy>Пользователь</cp:lastModifiedBy>
  <cp:revision>28</cp:revision>
  <cp:lastPrinted>2019-03-20T09:01:00Z</cp:lastPrinted>
  <dcterms:created xsi:type="dcterms:W3CDTF">2019-03-20T10:59:00Z</dcterms:created>
  <dcterms:modified xsi:type="dcterms:W3CDTF">2021-01-25T04:53:00Z</dcterms:modified>
</cp:coreProperties>
</file>